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  <p:sldMasterId id="2147483674" r:id="rId3"/>
  </p:sldMasterIdLst>
  <p:notesMasterIdLst>
    <p:notesMasterId r:id="rId45"/>
  </p:notesMasterIdLst>
  <p:sldIdLst>
    <p:sldId id="305" r:id="rId4"/>
    <p:sldId id="306" r:id="rId5"/>
    <p:sldId id="259" r:id="rId6"/>
    <p:sldId id="261" r:id="rId7"/>
    <p:sldId id="308" r:id="rId8"/>
    <p:sldId id="307" r:id="rId9"/>
    <p:sldId id="309" r:id="rId10"/>
    <p:sldId id="310" r:id="rId11"/>
    <p:sldId id="311" r:id="rId12"/>
    <p:sldId id="312" r:id="rId13"/>
    <p:sldId id="314" r:id="rId14"/>
    <p:sldId id="298" r:id="rId15"/>
    <p:sldId id="299" r:id="rId16"/>
    <p:sldId id="300" r:id="rId17"/>
    <p:sldId id="313" r:id="rId18"/>
    <p:sldId id="294" r:id="rId19"/>
    <p:sldId id="316" r:id="rId20"/>
    <p:sldId id="318" r:id="rId21"/>
    <p:sldId id="317" r:id="rId22"/>
    <p:sldId id="291" r:id="rId23"/>
    <p:sldId id="319" r:id="rId24"/>
    <p:sldId id="274" r:id="rId25"/>
    <p:sldId id="278" r:id="rId26"/>
    <p:sldId id="279" r:id="rId27"/>
    <p:sldId id="281" r:id="rId28"/>
    <p:sldId id="283" r:id="rId29"/>
    <p:sldId id="280" r:id="rId30"/>
    <p:sldId id="284" r:id="rId31"/>
    <p:sldId id="285" r:id="rId32"/>
    <p:sldId id="292" r:id="rId33"/>
    <p:sldId id="287" r:id="rId34"/>
    <p:sldId id="295" r:id="rId35"/>
    <p:sldId id="301" r:id="rId36"/>
    <p:sldId id="302" r:id="rId37"/>
    <p:sldId id="303" r:id="rId38"/>
    <p:sldId id="288" r:id="rId39"/>
    <p:sldId id="289" r:id="rId40"/>
    <p:sldId id="315" r:id="rId41"/>
    <p:sldId id="264" r:id="rId42"/>
    <p:sldId id="266" r:id="rId43"/>
    <p:sldId id="268" r:id="rId44"/>
  </p:sldIdLst>
  <p:sldSz cx="18288000" cy="10287000"/>
  <p:notesSz cx="6858000" cy="9144000"/>
  <p:embeddedFontLs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Bellota Text" panose="020B0604020202020204" charset="0"/>
      <p:regular r:id="rId50"/>
      <p:bold r:id="rId51"/>
      <p:italic r:id="rId52"/>
      <p:boldItalic r:id="rId53"/>
    </p:embeddedFont>
    <p:embeddedFont>
      <p:font typeface="Cambria Math" panose="02040503050406030204" pitchFamily="18" charset="0"/>
      <p:regular r:id="rId54"/>
    </p:embeddedFont>
    <p:embeddedFont>
      <p:font typeface="DM Sans" pitchFamily="2" charset="0"/>
      <p:regular r:id="rId55"/>
      <p:bold r:id="rId56"/>
      <p:italic r:id="rId57"/>
      <p:boldItalic r:id="rId58"/>
    </p:embeddedFont>
    <p:embeddedFont>
      <p:font typeface="Garamond" panose="02020404030301010803" pitchFamily="18" charset="0"/>
      <p:regular r:id="rId59"/>
      <p:bold r:id="rId60"/>
      <p:italic r:id="rId61"/>
    </p:embeddedFont>
    <p:embeddedFont>
      <p:font typeface="Gochi Hand" panose="020B0604020202020204" charset="0"/>
      <p:regular r:id="rId62"/>
    </p:embeddedFont>
    <p:embeddedFont>
      <p:font typeface="Maven Pro SemiBold" panose="020B0604020202020204" charset="0"/>
      <p:regular r:id="rId63"/>
      <p:bold r:id="rId64"/>
    </p:embeddedFont>
    <p:embeddedFont>
      <p:font typeface="Montserrat" panose="00000500000000000000" pitchFamily="2" charset="0"/>
      <p:regular r:id="rId65"/>
      <p:bold r:id="rId66"/>
      <p:italic r:id="rId67"/>
      <p:boldItalic r:id="rId68"/>
    </p:embeddedFont>
    <p:embeddedFont>
      <p:font typeface="Open Sans" panose="020B0606030504020204" pitchFamily="34" charset="0"/>
      <p:regular r:id="rId69"/>
      <p:bold r:id="rId70"/>
    </p:embeddedFont>
    <p:embeddedFont>
      <p:font typeface="Railey" panose="020B0604020202020204" charset="0"/>
      <p:regular r:id="rId71"/>
    </p:embeddedFont>
    <p:embeddedFont>
      <p:font typeface="Tahoma" panose="020B0604030504040204" pitchFamily="34" charset="0"/>
      <p:regular r:id="rId72"/>
      <p:bold r:id="rId73"/>
    </p:embeddedFont>
    <p:embeddedFont>
      <p:font typeface="VNI-Times" pitchFamily="2" charset="0"/>
      <p:regular r:id="rId74"/>
      <p:bold r:id="rId75"/>
      <p:italic r:id="rId76"/>
      <p:boldItalic r:id="rId7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75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font" Target="fonts/font16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1D4A0-7BA5-468D-ADC9-EB9BA43AE829}" type="datetimeFigureOut">
              <a:rPr lang="vi-VN" smtClean="0"/>
              <a:t>24/03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AD7D5-F0AB-438A-8038-51D17B6332D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804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8859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1368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6663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86907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989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â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86279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3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7142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4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10404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/>
              <a:t>.</a:t>
            </a:r>
            <a:endParaRPr lang="vi-VN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4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167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" name="Google Shape;1312;g120d190e1dd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3" name="Google Shape;1313;g120d190e1dd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8715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2499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53031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4562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3481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22504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1108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120d190e1d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120d190e1d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533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5907883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6EB382B-1A4F-4000-98F5-05935089E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B0A45C3-9C91-440C-ACFC-B8102AF1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AEC32C0-AD4B-4187-8CDC-DD2651ED9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F380A-FFCD-4708-8CC5-11A9D86B0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211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oogle Shape;10;p2"/>
          <p:cNvGrpSpPr/>
          <p:nvPr/>
        </p:nvGrpSpPr>
        <p:grpSpPr>
          <a:xfrm>
            <a:off x="1101187" y="825291"/>
            <a:ext cx="16087758" cy="8637882"/>
            <a:chOff x="372900" y="317225"/>
            <a:chExt cx="8399164" cy="4509701"/>
          </a:xfrm>
        </p:grpSpPr>
        <p:sp>
          <p:nvSpPr>
            <p:cNvPr id="11" name="Google Shape;11;p2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3" name="Google Shape;13;p2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" name="Google Shape;14;p2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Google Shape;15;p2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" name="Google Shape;16;p2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" name="Google Shape;17;p2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Google Shape;18;p2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" name="Google Shape;19;p2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" name="Google Shape;20;p2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Google Shape;21;p2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" name="Google Shape;22;p2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" name="Google Shape;23;p2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" name="Google Shape;24;p2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Google Shape;25;p2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" name="Google Shape;26;p2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Google Shape;27;p2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Google Shape;28;p2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" name="Google Shape;29;p2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Google Shape;30;p2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Google Shape;31;p2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Google Shape;32;p2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Google Shape;33;p2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Google Shape;34;p2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" name="Google Shape;35;p2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" name="Google Shape;36;p2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" name="Google Shape;37;p2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" name="Google Shape;38;p2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" name="Google Shape;39;p2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" name="Google Shape;40;p2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Google Shape;41;p2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Google Shape;42;p2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" name="Google Shape;43;p2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Google Shape;44;p2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5" name="Google Shape;45;p2"/>
          <p:cNvSpPr txBox="1">
            <a:spLocks noGrp="1"/>
          </p:cNvSpPr>
          <p:nvPr>
            <p:ph type="ctrTitle"/>
          </p:nvPr>
        </p:nvSpPr>
        <p:spPr>
          <a:xfrm>
            <a:off x="3954450" y="3336000"/>
            <a:ext cx="10381200" cy="318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2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2"/>
          <p:cNvSpPr txBox="1">
            <a:spLocks noGrp="1"/>
          </p:cNvSpPr>
          <p:nvPr>
            <p:ph type="subTitle" idx="1"/>
          </p:nvPr>
        </p:nvSpPr>
        <p:spPr>
          <a:xfrm>
            <a:off x="4786426" y="6823800"/>
            <a:ext cx="8718000" cy="819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pic>
        <p:nvPicPr>
          <p:cNvPr id="47" name="Google Shape;47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12603651" y="87848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2"/>
          <p:cNvPicPr preferRelativeResize="0"/>
          <p:nvPr/>
        </p:nvPicPr>
        <p:blipFill rotWithShape="1">
          <a:blip r:embed="rId3">
            <a:alphaModFix/>
          </a:blip>
          <a:srcRect l="9958" t="40088" r="80549" b="45104"/>
          <a:stretch/>
        </p:blipFill>
        <p:spPr>
          <a:xfrm>
            <a:off x="1542351" y="43164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9" name="Google Shape;49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4263201" y="18565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Google Shape;50;p2"/>
          <p:cNvPicPr preferRelativeResize="0"/>
          <p:nvPr/>
        </p:nvPicPr>
        <p:blipFill rotWithShape="1">
          <a:blip r:embed="rId3">
            <a:alphaModFix/>
          </a:blip>
          <a:srcRect l="88584" t="31186" b="55558"/>
          <a:stretch/>
        </p:blipFill>
        <p:spPr>
          <a:xfrm>
            <a:off x="16418301" y="4052398"/>
            <a:ext cx="523254" cy="6072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0235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Google Shape;233;p7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234" name="Google Shape;234;p7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5" name="Google Shape;235;p7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236" name="Google Shape;236;p7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7" name="Google Shape;237;p7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" name="Google Shape;238;p7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" name="Google Shape;239;p7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" name="Google Shape;240;p7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" name="Google Shape;241;p7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" name="Google Shape;242;p7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" name="Google Shape;243;p7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" name="Google Shape;244;p7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" name="Google Shape;245;p7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" name="Google Shape;246;p7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" name="Google Shape;247;p7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8" name="Google Shape;248;p7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9" name="Google Shape;249;p7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0" name="Google Shape;250;p7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1" name="Google Shape;251;p7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2" name="Google Shape;252;p7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Google Shape;253;p7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Google Shape;254;p7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5" name="Google Shape;255;p7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6" name="Google Shape;256;p7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7" name="Google Shape;257;p7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8" name="Google Shape;258;p7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9" name="Google Shape;259;p7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" name="Google Shape;260;p7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" name="Google Shape;261;p7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" name="Google Shape;262;p7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" name="Google Shape;263;p7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" name="Google Shape;264;p7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" name="Google Shape;265;p7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" name="Google Shape;266;p7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67;p7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8" name="Google Shape;268;p7"/>
          <p:cNvSpPr txBox="1">
            <a:spLocks noGrp="1"/>
          </p:cNvSpPr>
          <p:nvPr>
            <p:ph type="title"/>
          </p:nvPr>
        </p:nvSpPr>
        <p:spPr>
          <a:xfrm>
            <a:off x="1430200" y="1582500"/>
            <a:ext cx="7551000" cy="24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7"/>
          <p:cNvSpPr txBox="1">
            <a:spLocks noGrp="1"/>
          </p:cNvSpPr>
          <p:nvPr>
            <p:ph type="body" idx="1"/>
          </p:nvPr>
        </p:nvSpPr>
        <p:spPr>
          <a:xfrm>
            <a:off x="1430200" y="4004700"/>
            <a:ext cx="6980400" cy="4699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2800">
                <a:solidFill>
                  <a:srgbClr val="434343"/>
                </a:solidFill>
              </a:defRPr>
            </a:lvl1pPr>
            <a:lvl2pPr marL="1828800" lvl="1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2743200" lvl="2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3657600" lvl="3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4572000" lvl="4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5486400" lvl="5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6400800" lvl="6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7315200" lvl="7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8229600" lvl="8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70" name="Google Shape;270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1" name="Google Shape;271;p7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2" name="Google Shape;272;p7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Google Shape;274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Google Shape;275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46322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oogle Shape;320;p9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321" name="Google Shape;321;p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22" name="Google Shape;322;p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323" name="Google Shape;323;p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4" name="Google Shape;324;p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5" name="Google Shape;325;p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6" name="Google Shape;326;p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7" name="Google Shape;327;p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8" name="Google Shape;328;p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9" name="Google Shape;329;p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0" name="Google Shape;330;p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1" name="Google Shape;331;p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2" name="Google Shape;332;p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3" name="Google Shape;333;p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4" name="Google Shape;334;p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5" name="Google Shape;335;p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6" name="Google Shape;336;p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7" name="Google Shape;337;p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8" name="Google Shape;338;p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9" name="Google Shape;339;p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0" name="Google Shape;340;p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1" name="Google Shape;341;p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2" name="Google Shape;342;p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" name="Google Shape;343;p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" name="Google Shape;344;p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5" name="Google Shape;345;p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6" name="Google Shape;346;p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7" name="Google Shape;347;p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8" name="Google Shape;348;p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9" name="Google Shape;349;p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0" name="Google Shape;350;p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1" name="Google Shape;351;p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2" name="Google Shape;352;p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3" name="Google Shape;353;p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4" name="Google Shape;354;p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355" name="Google Shape;355;p9"/>
          <p:cNvSpPr txBox="1">
            <a:spLocks noGrp="1"/>
          </p:cNvSpPr>
          <p:nvPr>
            <p:ph type="title"/>
          </p:nvPr>
        </p:nvSpPr>
        <p:spPr>
          <a:xfrm>
            <a:off x="4482900" y="3420850"/>
            <a:ext cx="93222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356" name="Google Shape;356;p9"/>
          <p:cNvSpPr txBox="1">
            <a:spLocks noGrp="1"/>
          </p:cNvSpPr>
          <p:nvPr>
            <p:ph type="subTitle" idx="1"/>
          </p:nvPr>
        </p:nvSpPr>
        <p:spPr>
          <a:xfrm>
            <a:off x="4482900" y="5332520"/>
            <a:ext cx="9322200" cy="15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57" name="Google Shape;357;p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1489601" y="842234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" name="Google Shape;358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842301" y="74455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59" name="Google Shape;359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2674400" y="859645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60" name="Google Shape;360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6169651" y="17452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61" name="Google Shape;361;p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5075651" y="20247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362" name="Google Shape;362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138050" y="29952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99196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75262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7" name="Google Shape;417;p13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418" name="Google Shape;418;p13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19" name="Google Shape;419;p13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420" name="Google Shape;420;p13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1" name="Google Shape;421;p13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2" name="Google Shape;422;p13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3" name="Google Shape;423;p13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4" name="Google Shape;424;p13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5" name="Google Shape;425;p13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6" name="Google Shape;426;p13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7" name="Google Shape;427;p13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8" name="Google Shape;428;p13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9" name="Google Shape;429;p13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0" name="Google Shape;430;p13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1" name="Google Shape;431;p13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2" name="Google Shape;432;p13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3" name="Google Shape;433;p13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4" name="Google Shape;434;p13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5" name="Google Shape;435;p13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6" name="Google Shape;436;p13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7" name="Google Shape;437;p13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8" name="Google Shape;438;p13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9" name="Google Shape;439;p13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0" name="Google Shape;440;p13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1" name="Google Shape;441;p13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2" name="Google Shape;442;p13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3" name="Google Shape;443;p13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4" name="Google Shape;444;p13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5" name="Google Shape;445;p13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6" name="Google Shape;446;p13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7" name="Google Shape;447;p13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8" name="Google Shape;448;p13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9" name="Google Shape;449;p13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0" name="Google Shape;450;p13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1" name="Google Shape;451;p13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52" name="Google Shape;452;p13"/>
          <p:cNvSpPr txBox="1">
            <a:spLocks noGrp="1"/>
          </p:cNvSpPr>
          <p:nvPr>
            <p:ph type="title"/>
          </p:nvPr>
        </p:nvSpPr>
        <p:spPr>
          <a:xfrm>
            <a:off x="3388250" y="2940700"/>
            <a:ext cx="6143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3" name="Google Shape;453;p13"/>
          <p:cNvSpPr txBox="1">
            <a:spLocks noGrp="1"/>
          </p:cNvSpPr>
          <p:nvPr>
            <p:ph type="title" idx="2" hasCustomPrompt="1"/>
          </p:nvPr>
        </p:nvSpPr>
        <p:spPr>
          <a:xfrm>
            <a:off x="1480436" y="2846500"/>
            <a:ext cx="19074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54" name="Google Shape;454;p13"/>
          <p:cNvSpPr txBox="1">
            <a:spLocks noGrp="1"/>
          </p:cNvSpPr>
          <p:nvPr>
            <p:ph type="subTitle" idx="1"/>
          </p:nvPr>
        </p:nvSpPr>
        <p:spPr>
          <a:xfrm>
            <a:off x="3388250" y="44518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5" name="Google Shape;455;p13"/>
          <p:cNvSpPr txBox="1">
            <a:spLocks noGrp="1"/>
          </p:cNvSpPr>
          <p:nvPr>
            <p:ph type="title" idx="3"/>
          </p:nvPr>
        </p:nvSpPr>
        <p:spPr>
          <a:xfrm>
            <a:off x="11471550" y="2940700"/>
            <a:ext cx="4916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6" name="Google Shape;456;p13"/>
          <p:cNvSpPr txBox="1">
            <a:spLocks noGrp="1"/>
          </p:cNvSpPr>
          <p:nvPr>
            <p:ph type="title" idx="4" hasCustomPrompt="1"/>
          </p:nvPr>
        </p:nvSpPr>
        <p:spPr>
          <a:xfrm>
            <a:off x="9551566" y="2846500"/>
            <a:ext cx="19200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57" name="Google Shape;457;p13"/>
          <p:cNvSpPr txBox="1">
            <a:spLocks noGrp="1"/>
          </p:cNvSpPr>
          <p:nvPr>
            <p:ph type="subTitle" idx="5"/>
          </p:nvPr>
        </p:nvSpPr>
        <p:spPr>
          <a:xfrm>
            <a:off x="11471550" y="44518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8" name="Google Shape;458;p13"/>
          <p:cNvSpPr txBox="1">
            <a:spLocks noGrp="1"/>
          </p:cNvSpPr>
          <p:nvPr>
            <p:ph type="title" idx="6"/>
          </p:nvPr>
        </p:nvSpPr>
        <p:spPr>
          <a:xfrm>
            <a:off x="3378600" y="6030150"/>
            <a:ext cx="6143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9" name="Google Shape;459;p13"/>
          <p:cNvSpPr txBox="1">
            <a:spLocks noGrp="1"/>
          </p:cNvSpPr>
          <p:nvPr>
            <p:ph type="title" idx="7" hasCustomPrompt="1"/>
          </p:nvPr>
        </p:nvSpPr>
        <p:spPr>
          <a:xfrm>
            <a:off x="1468050" y="5936050"/>
            <a:ext cx="19074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0" name="Google Shape;460;p13"/>
          <p:cNvSpPr txBox="1">
            <a:spLocks noGrp="1"/>
          </p:cNvSpPr>
          <p:nvPr>
            <p:ph type="subTitle" idx="8"/>
          </p:nvPr>
        </p:nvSpPr>
        <p:spPr>
          <a:xfrm>
            <a:off x="3378600" y="75412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1" name="Google Shape;461;p13"/>
          <p:cNvSpPr txBox="1">
            <a:spLocks noGrp="1"/>
          </p:cNvSpPr>
          <p:nvPr>
            <p:ph type="title" idx="9"/>
          </p:nvPr>
        </p:nvSpPr>
        <p:spPr>
          <a:xfrm>
            <a:off x="11461900" y="6030150"/>
            <a:ext cx="49260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2" name="Google Shape;462;p13"/>
          <p:cNvSpPr txBox="1">
            <a:spLocks noGrp="1"/>
          </p:cNvSpPr>
          <p:nvPr>
            <p:ph type="title" idx="13" hasCustomPrompt="1"/>
          </p:nvPr>
        </p:nvSpPr>
        <p:spPr>
          <a:xfrm>
            <a:off x="9539100" y="5936050"/>
            <a:ext cx="19200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3" name="Google Shape;463;p13"/>
          <p:cNvSpPr txBox="1">
            <a:spLocks noGrp="1"/>
          </p:cNvSpPr>
          <p:nvPr>
            <p:ph type="subTitle" idx="14"/>
          </p:nvPr>
        </p:nvSpPr>
        <p:spPr>
          <a:xfrm>
            <a:off x="11461900" y="75412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4" name="Google Shape;464;p13"/>
          <p:cNvSpPr txBox="1">
            <a:spLocks noGrp="1"/>
          </p:cNvSpPr>
          <p:nvPr>
            <p:ph type="title" idx="15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465" name="Google Shape;465;p13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6" name="Google Shape;466;p13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67" name="Google Shape;467;p13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8" name="Google Shape;468;p13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69" name="Google Shape;469;p13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70" name="Google Shape;470;p13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7153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2" name="Google Shape;472;p14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473" name="Google Shape;473;p14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74" name="Google Shape;474;p14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475" name="Google Shape;475;p14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6" name="Google Shape;476;p14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7" name="Google Shape;477;p14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8" name="Google Shape;478;p14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9" name="Google Shape;479;p14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0" name="Google Shape;480;p14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1" name="Google Shape;481;p14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2" name="Google Shape;482;p14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3" name="Google Shape;483;p14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4" name="Google Shape;484;p14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5" name="Google Shape;485;p14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6" name="Google Shape;486;p14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7" name="Google Shape;487;p14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8" name="Google Shape;488;p14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9" name="Google Shape;489;p14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0" name="Google Shape;490;p14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1" name="Google Shape;491;p14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2" name="Google Shape;492;p14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3" name="Google Shape;493;p14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4" name="Google Shape;494;p14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5" name="Google Shape;495;p14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6" name="Google Shape;496;p14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7" name="Google Shape;497;p14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8" name="Google Shape;498;p14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9" name="Google Shape;499;p14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0" name="Google Shape;500;p14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1" name="Google Shape;501;p14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2" name="Google Shape;502;p14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3" name="Google Shape;503;p14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4" name="Google Shape;504;p14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5" name="Google Shape;505;p14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6" name="Google Shape;506;p14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07" name="Google Shape;507;p14"/>
          <p:cNvSpPr txBox="1">
            <a:spLocks noGrp="1"/>
          </p:cNvSpPr>
          <p:nvPr>
            <p:ph type="title"/>
          </p:nvPr>
        </p:nvSpPr>
        <p:spPr>
          <a:xfrm>
            <a:off x="4580150" y="6351900"/>
            <a:ext cx="9127800" cy="106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/>
          </a:p>
        </p:txBody>
      </p:sp>
      <p:sp>
        <p:nvSpPr>
          <p:cNvPr id="508" name="Google Shape;508;p14"/>
          <p:cNvSpPr txBox="1">
            <a:spLocks noGrp="1"/>
          </p:cNvSpPr>
          <p:nvPr>
            <p:ph type="subTitle" idx="1"/>
          </p:nvPr>
        </p:nvSpPr>
        <p:spPr>
          <a:xfrm>
            <a:off x="2916300" y="2871300"/>
            <a:ext cx="12455400" cy="348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pic>
        <p:nvPicPr>
          <p:cNvPr id="509" name="Google Shape;509;p14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16078927" y="47763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10" name="Google Shape;510;p14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85801" y="40708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511" name="Google Shape;511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2703301" y="45679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" name="Google Shape;512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5600601" y="5791551"/>
            <a:ext cx="523254" cy="6783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47841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" name="Google Shape;514;p15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515" name="Google Shape;515;p1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16" name="Google Shape;516;p1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517" name="Google Shape;517;p1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8" name="Google Shape;518;p1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9" name="Google Shape;519;p1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0" name="Google Shape;520;p1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1" name="Google Shape;521;p1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2" name="Google Shape;522;p1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3" name="Google Shape;523;p1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4" name="Google Shape;524;p1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5" name="Google Shape;525;p1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6" name="Google Shape;526;p1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7" name="Google Shape;527;p1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8" name="Google Shape;528;p1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9" name="Google Shape;529;p1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0" name="Google Shape;530;p1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1" name="Google Shape;531;p1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2" name="Google Shape;532;p1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3" name="Google Shape;533;p1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4" name="Google Shape;534;p1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5" name="Google Shape;535;p1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6" name="Google Shape;536;p1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7" name="Google Shape;537;p1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8" name="Google Shape;538;p1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9" name="Google Shape;539;p1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0" name="Google Shape;540;p1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1" name="Google Shape;541;p1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2" name="Google Shape;542;p1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3" name="Google Shape;543;p1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4" name="Google Shape;544;p1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5" name="Google Shape;545;p1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6" name="Google Shape;546;p1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7" name="Google Shape;547;p1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8" name="Google Shape;548;p1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49" name="Google Shape;549;p15"/>
          <p:cNvSpPr txBox="1">
            <a:spLocks noGrp="1"/>
          </p:cNvSpPr>
          <p:nvPr>
            <p:ph type="title"/>
          </p:nvPr>
        </p:nvSpPr>
        <p:spPr>
          <a:xfrm>
            <a:off x="1430200" y="4718700"/>
            <a:ext cx="108894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550" name="Google Shape;550;p15"/>
          <p:cNvSpPr txBox="1">
            <a:spLocks noGrp="1"/>
          </p:cNvSpPr>
          <p:nvPr>
            <p:ph type="title" idx="2" hasCustomPrompt="1"/>
          </p:nvPr>
        </p:nvSpPr>
        <p:spPr>
          <a:xfrm>
            <a:off x="1430176" y="3035100"/>
            <a:ext cx="33192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1" name="Google Shape;551;p15"/>
          <p:cNvSpPr txBox="1">
            <a:spLocks noGrp="1"/>
          </p:cNvSpPr>
          <p:nvPr>
            <p:ph type="subTitle" idx="1"/>
          </p:nvPr>
        </p:nvSpPr>
        <p:spPr>
          <a:xfrm>
            <a:off x="1430176" y="6402300"/>
            <a:ext cx="8720400" cy="84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552" name="Google Shape;552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4803001" y="22430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" name="Google Shape;553;p1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97751" y="276734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4" name="Google Shape;554;p1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5855101" y="337460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5" name="Google Shape;555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5988600" y="2192527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6" name="Google Shape;556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3963151" y="20890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7" name="Google Shape;557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4922150" y="187140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29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" name="Google Shape;860;p22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861" name="Google Shape;861;p22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62" name="Google Shape;862;p22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863" name="Google Shape;863;p22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4" name="Google Shape;864;p22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5" name="Google Shape;865;p22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6" name="Google Shape;866;p22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7" name="Google Shape;867;p22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8" name="Google Shape;868;p22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9" name="Google Shape;869;p22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0" name="Google Shape;870;p22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1" name="Google Shape;871;p22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2" name="Google Shape;872;p22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3" name="Google Shape;873;p22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4" name="Google Shape;874;p22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5" name="Google Shape;875;p22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6" name="Google Shape;876;p22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7" name="Google Shape;877;p22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8" name="Google Shape;878;p22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9" name="Google Shape;879;p22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0" name="Google Shape;880;p22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1" name="Google Shape;881;p22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2" name="Google Shape;882;p22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3" name="Google Shape;883;p22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4" name="Google Shape;884;p22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5" name="Google Shape;885;p22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6" name="Google Shape;886;p22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7" name="Google Shape;887;p22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8" name="Google Shape;888;p22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9" name="Google Shape;889;p22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0" name="Google Shape;890;p22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1" name="Google Shape;891;p22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2" name="Google Shape;892;p22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3" name="Google Shape;893;p22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4" name="Google Shape;894;p22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895" name="Google Shape;895;p22"/>
          <p:cNvSpPr txBox="1">
            <a:spLocks noGrp="1"/>
          </p:cNvSpPr>
          <p:nvPr>
            <p:ph type="title"/>
          </p:nvPr>
        </p:nvSpPr>
        <p:spPr>
          <a:xfrm>
            <a:off x="14400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896" name="Google Shape;896;p22"/>
          <p:cNvSpPr txBox="1">
            <a:spLocks noGrp="1"/>
          </p:cNvSpPr>
          <p:nvPr>
            <p:ph type="subTitle" idx="1"/>
          </p:nvPr>
        </p:nvSpPr>
        <p:spPr>
          <a:xfrm>
            <a:off x="14400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7" name="Google Shape;897;p22"/>
          <p:cNvSpPr txBox="1">
            <a:spLocks noGrp="1"/>
          </p:cNvSpPr>
          <p:nvPr>
            <p:ph type="title" idx="2"/>
          </p:nvPr>
        </p:nvSpPr>
        <p:spPr>
          <a:xfrm>
            <a:off x="68076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898" name="Google Shape;898;p22"/>
          <p:cNvSpPr txBox="1">
            <a:spLocks noGrp="1"/>
          </p:cNvSpPr>
          <p:nvPr>
            <p:ph type="subTitle" idx="3"/>
          </p:nvPr>
        </p:nvSpPr>
        <p:spPr>
          <a:xfrm>
            <a:off x="68076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9" name="Google Shape;899;p22"/>
          <p:cNvSpPr txBox="1">
            <a:spLocks noGrp="1"/>
          </p:cNvSpPr>
          <p:nvPr>
            <p:ph type="title" idx="4"/>
          </p:nvPr>
        </p:nvSpPr>
        <p:spPr>
          <a:xfrm>
            <a:off x="121752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900" name="Google Shape;900;p22"/>
          <p:cNvSpPr txBox="1">
            <a:spLocks noGrp="1"/>
          </p:cNvSpPr>
          <p:nvPr>
            <p:ph type="subTitle" idx="5"/>
          </p:nvPr>
        </p:nvSpPr>
        <p:spPr>
          <a:xfrm>
            <a:off x="121752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1" name="Google Shape;901;p22"/>
          <p:cNvSpPr txBox="1">
            <a:spLocks noGrp="1"/>
          </p:cNvSpPr>
          <p:nvPr>
            <p:ph type="title" idx="6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902" name="Google Shape;902;p22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03" name="Google Shape;903;p22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4" name="Google Shape;904;p22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5" name="Google Shape;905;p22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6" name="Google Shape;906;p22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07" name="Google Shape;907;p22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96976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0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9" name="Google Shape;1009;p25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1010" name="Google Shape;1010;p2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011" name="Google Shape;1011;p2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012" name="Google Shape;1012;p2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3" name="Google Shape;1013;p2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4" name="Google Shape;1014;p2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5" name="Google Shape;1015;p2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6" name="Google Shape;1016;p2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7" name="Google Shape;1017;p2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8" name="Google Shape;1018;p2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9" name="Google Shape;1019;p2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0" name="Google Shape;1020;p2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1" name="Google Shape;1021;p2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2" name="Google Shape;1022;p2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3" name="Google Shape;1023;p2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4" name="Google Shape;1024;p2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" name="Google Shape;1025;p2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6" name="Google Shape;1026;p2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" name="Google Shape;1027;p2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8" name="Google Shape;1028;p2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9" name="Google Shape;1029;p2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0" name="Google Shape;1030;p2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1" name="Google Shape;1031;p2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2" name="Google Shape;1032;p2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3" name="Google Shape;1033;p2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4" name="Google Shape;1034;p2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5" name="Google Shape;1035;p2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6" name="Google Shape;1036;p2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7" name="Google Shape;1037;p2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8" name="Google Shape;1038;p2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9" name="Google Shape;1039;p2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0" name="Google Shape;1040;p2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1" name="Google Shape;1041;p2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2" name="Google Shape;1042;p2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3" name="Google Shape;1043;p2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044" name="Google Shape;1044;p25"/>
          <p:cNvSpPr txBox="1">
            <a:spLocks noGrp="1"/>
          </p:cNvSpPr>
          <p:nvPr>
            <p:ph type="title"/>
          </p:nvPr>
        </p:nvSpPr>
        <p:spPr>
          <a:xfrm>
            <a:off x="1440000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5" name="Google Shape;1045;p25"/>
          <p:cNvSpPr txBox="1">
            <a:spLocks noGrp="1"/>
          </p:cNvSpPr>
          <p:nvPr>
            <p:ph type="subTitle" idx="1"/>
          </p:nvPr>
        </p:nvSpPr>
        <p:spPr>
          <a:xfrm>
            <a:off x="1440000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6" name="Google Shape;1046;p25"/>
          <p:cNvSpPr txBox="1">
            <a:spLocks noGrp="1"/>
          </p:cNvSpPr>
          <p:nvPr>
            <p:ph type="title" idx="2"/>
          </p:nvPr>
        </p:nvSpPr>
        <p:spPr>
          <a:xfrm>
            <a:off x="6838538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7" name="Google Shape;1047;p25"/>
          <p:cNvSpPr txBox="1">
            <a:spLocks noGrp="1"/>
          </p:cNvSpPr>
          <p:nvPr>
            <p:ph type="subTitle" idx="3"/>
          </p:nvPr>
        </p:nvSpPr>
        <p:spPr>
          <a:xfrm>
            <a:off x="6838538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8" name="Google Shape;1048;p25"/>
          <p:cNvSpPr txBox="1">
            <a:spLocks noGrp="1"/>
          </p:cNvSpPr>
          <p:nvPr>
            <p:ph type="title" idx="4"/>
          </p:nvPr>
        </p:nvSpPr>
        <p:spPr>
          <a:xfrm>
            <a:off x="1440000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9" name="Google Shape;1049;p25"/>
          <p:cNvSpPr txBox="1">
            <a:spLocks noGrp="1"/>
          </p:cNvSpPr>
          <p:nvPr>
            <p:ph type="subTitle" idx="5"/>
          </p:nvPr>
        </p:nvSpPr>
        <p:spPr>
          <a:xfrm>
            <a:off x="1440000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0" name="Google Shape;1050;p25"/>
          <p:cNvSpPr txBox="1">
            <a:spLocks noGrp="1"/>
          </p:cNvSpPr>
          <p:nvPr>
            <p:ph type="title" idx="6"/>
          </p:nvPr>
        </p:nvSpPr>
        <p:spPr>
          <a:xfrm>
            <a:off x="6838538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1" name="Google Shape;1051;p25"/>
          <p:cNvSpPr txBox="1">
            <a:spLocks noGrp="1"/>
          </p:cNvSpPr>
          <p:nvPr>
            <p:ph type="subTitle" idx="7"/>
          </p:nvPr>
        </p:nvSpPr>
        <p:spPr>
          <a:xfrm>
            <a:off x="6838538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2" name="Google Shape;1052;p25"/>
          <p:cNvSpPr txBox="1">
            <a:spLocks noGrp="1"/>
          </p:cNvSpPr>
          <p:nvPr>
            <p:ph type="title" idx="8"/>
          </p:nvPr>
        </p:nvSpPr>
        <p:spPr>
          <a:xfrm>
            <a:off x="12237090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3" name="Google Shape;1053;p25"/>
          <p:cNvSpPr txBox="1">
            <a:spLocks noGrp="1"/>
          </p:cNvSpPr>
          <p:nvPr>
            <p:ph type="subTitle" idx="9"/>
          </p:nvPr>
        </p:nvSpPr>
        <p:spPr>
          <a:xfrm>
            <a:off x="12237090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4" name="Google Shape;1054;p25"/>
          <p:cNvSpPr txBox="1">
            <a:spLocks noGrp="1"/>
          </p:cNvSpPr>
          <p:nvPr>
            <p:ph type="title" idx="13"/>
          </p:nvPr>
        </p:nvSpPr>
        <p:spPr>
          <a:xfrm>
            <a:off x="12237090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5" name="Google Shape;1055;p25"/>
          <p:cNvSpPr txBox="1">
            <a:spLocks noGrp="1"/>
          </p:cNvSpPr>
          <p:nvPr>
            <p:ph type="subTitle" idx="14"/>
          </p:nvPr>
        </p:nvSpPr>
        <p:spPr>
          <a:xfrm>
            <a:off x="12237090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6" name="Google Shape;1056;p25"/>
          <p:cNvSpPr txBox="1">
            <a:spLocks noGrp="1"/>
          </p:cNvSpPr>
          <p:nvPr>
            <p:ph type="title" idx="15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1057" name="Google Shape;1057;p2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Google Shape;1058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Google Shape;1059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Google Shape;1060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Google Shape;1061;p2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Google Shape;1062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68381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9" name="Google Shape;1159;p28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1160" name="Google Shape;1160;p28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61" name="Google Shape;1161;p28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62" name="Google Shape;1162;p28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3" name="Google Shape;1163;p28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4" name="Google Shape;1164;p28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5" name="Google Shape;1165;p28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6" name="Google Shape;1166;p28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7" name="Google Shape;1167;p28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8" name="Google Shape;1168;p28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9" name="Google Shape;1169;p28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0" name="Google Shape;1170;p28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1" name="Google Shape;1171;p28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2" name="Google Shape;1172;p28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3" name="Google Shape;1173;p28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4" name="Google Shape;1174;p28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5" name="Google Shape;1175;p28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6" name="Google Shape;1176;p28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Google Shape;1177;p28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8" name="Google Shape;1178;p28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9" name="Google Shape;1179;p28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0" name="Google Shape;1180;p28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1" name="Google Shape;1181;p28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Google Shape;1182;p28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3" name="Google Shape;1183;p28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4" name="Google Shape;1184;p28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5" name="Google Shape;1185;p28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6" name="Google Shape;1186;p28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Google Shape;1187;p28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8" name="Google Shape;1188;p28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9" name="Google Shape;1189;p28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0" name="Google Shape;1190;p28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1" name="Google Shape;1191;p28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2" name="Google Shape;1192;p28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3" name="Google Shape;1193;p28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37863335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5" name="Google Shape;1195;p29"/>
          <p:cNvGrpSpPr/>
          <p:nvPr/>
        </p:nvGrpSpPr>
        <p:grpSpPr>
          <a:xfrm>
            <a:off x="312751" y="253186"/>
            <a:ext cx="17775990" cy="9780640"/>
            <a:chOff x="372900" y="317225"/>
            <a:chExt cx="8399164" cy="4509701"/>
          </a:xfrm>
        </p:grpSpPr>
        <p:sp>
          <p:nvSpPr>
            <p:cNvPr id="1196" name="Google Shape;1196;p2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97" name="Google Shape;1197;p2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98" name="Google Shape;1198;p2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9" name="Google Shape;1199;p2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0" name="Google Shape;1200;p2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1" name="Google Shape;1201;p2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2" name="Google Shape;1202;p2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3" name="Google Shape;1203;p2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4" name="Google Shape;1204;p2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5" name="Google Shape;1205;p2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6" name="Google Shape;1206;p2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7" name="Google Shape;1207;p2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8" name="Google Shape;1208;p2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9" name="Google Shape;1209;p2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0" name="Google Shape;1210;p2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1" name="Google Shape;1211;p2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2" name="Google Shape;1212;p2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3" name="Google Shape;1213;p2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4" name="Google Shape;1214;p2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5" name="Google Shape;1215;p2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6" name="Google Shape;1216;p2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7" name="Google Shape;1217;p2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8" name="Google Shape;1218;p2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9" name="Google Shape;1219;p2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0" name="Google Shape;1220;p2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1" name="Google Shape;1221;p2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2" name="Google Shape;1222;p2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3" name="Google Shape;1223;p2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4" name="Google Shape;1224;p2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5" name="Google Shape;1225;p2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6" name="Google Shape;1226;p2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7" name="Google Shape;1227;p2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8" name="Google Shape;1228;p2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9" name="Google Shape;1229;p2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pic>
        <p:nvPicPr>
          <p:cNvPr id="1230" name="Google Shape;1230;p2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" name="Google Shape;1231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2" name="Google Shape;1232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3" name="Google Shape;1233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4" name="Google Shape;1234;p2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5" name="Google Shape;1235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31247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" name="Google Shape;744;p18"/>
          <p:cNvPicPr preferRelativeResize="0"/>
          <p:nvPr/>
        </p:nvPicPr>
        <p:blipFill>
          <a:blip r:embed="rId2">
            <a:alphaModFix amt="43000"/>
          </a:blip>
          <a:stretch>
            <a:fillRect/>
          </a:stretch>
        </p:blipFill>
        <p:spPr>
          <a:xfrm>
            <a:off x="3700" y="1"/>
            <a:ext cx="18280600" cy="10287002"/>
          </a:xfrm>
          <a:prstGeom prst="rect">
            <a:avLst/>
          </a:prstGeom>
          <a:noFill/>
          <a:ln>
            <a:noFill/>
          </a:ln>
        </p:spPr>
      </p:pic>
      <p:sp>
        <p:nvSpPr>
          <p:cNvPr id="745" name="Google Shape;745;p18"/>
          <p:cNvSpPr/>
          <p:nvPr/>
        </p:nvSpPr>
        <p:spPr>
          <a:xfrm>
            <a:off x="653100" y="431100"/>
            <a:ext cx="16981800" cy="9424800"/>
          </a:xfrm>
          <a:prstGeom prst="roundRect">
            <a:avLst>
              <a:gd name="adj" fmla="val 7029"/>
            </a:avLst>
          </a:prstGeom>
          <a:solidFill>
            <a:schemeClr val="accen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46" name="Google Shape;746;p18"/>
          <p:cNvSpPr txBox="1">
            <a:spLocks noGrp="1"/>
          </p:cNvSpPr>
          <p:nvPr>
            <p:ph type="title"/>
          </p:nvPr>
        </p:nvSpPr>
        <p:spPr>
          <a:xfrm>
            <a:off x="1440000" y="107900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47" name="Google Shape;747;p18"/>
          <p:cNvSpPr txBox="1">
            <a:spLocks noGrp="1"/>
          </p:cNvSpPr>
          <p:nvPr>
            <p:ph type="subTitle" idx="1"/>
          </p:nvPr>
        </p:nvSpPr>
        <p:spPr>
          <a:xfrm>
            <a:off x="9846150" y="5863114"/>
            <a:ext cx="5280000" cy="24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8" name="Google Shape;748;p18"/>
          <p:cNvSpPr txBox="1">
            <a:spLocks noGrp="1"/>
          </p:cNvSpPr>
          <p:nvPr>
            <p:ph type="subTitle" idx="2"/>
          </p:nvPr>
        </p:nvSpPr>
        <p:spPr>
          <a:xfrm>
            <a:off x="3161800" y="5863114"/>
            <a:ext cx="5280000" cy="24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9" name="Google Shape;749;p18"/>
          <p:cNvSpPr txBox="1">
            <a:spLocks noGrp="1"/>
          </p:cNvSpPr>
          <p:nvPr>
            <p:ph type="subTitle" idx="3"/>
          </p:nvPr>
        </p:nvSpPr>
        <p:spPr>
          <a:xfrm>
            <a:off x="3161822" y="4897712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000">
                <a:latin typeface="Maven Pro SemiBold"/>
                <a:ea typeface="Maven Pro SemiBold"/>
                <a:cs typeface="Maven Pro SemiBold"/>
                <a:sym typeface="Maven Pro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750" name="Google Shape;750;p18"/>
          <p:cNvSpPr txBox="1">
            <a:spLocks noGrp="1"/>
          </p:cNvSpPr>
          <p:nvPr>
            <p:ph type="subTitle" idx="4"/>
          </p:nvPr>
        </p:nvSpPr>
        <p:spPr>
          <a:xfrm>
            <a:off x="9846178" y="4897712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000">
                <a:latin typeface="Maven Pro SemiBold"/>
                <a:ea typeface="Maven Pro SemiBold"/>
                <a:cs typeface="Maven Pro SemiBold"/>
                <a:sym typeface="Maven Pro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grpSp>
        <p:nvGrpSpPr>
          <p:cNvPr id="751" name="Google Shape;751;p18"/>
          <p:cNvGrpSpPr/>
          <p:nvPr/>
        </p:nvGrpSpPr>
        <p:grpSpPr>
          <a:xfrm>
            <a:off x="313854" y="863901"/>
            <a:ext cx="17699488" cy="9109070"/>
            <a:chOff x="156927" y="431950"/>
            <a:chExt cx="8849744" cy="4554535"/>
          </a:xfrm>
        </p:grpSpPr>
        <p:sp>
          <p:nvSpPr>
            <p:cNvPr id="752" name="Google Shape;752;p18"/>
            <p:cNvSpPr/>
            <p:nvPr/>
          </p:nvSpPr>
          <p:spPr>
            <a:xfrm>
              <a:off x="8557800" y="431950"/>
              <a:ext cx="215100" cy="215100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18"/>
            <p:cNvSpPr/>
            <p:nvPr/>
          </p:nvSpPr>
          <p:spPr>
            <a:xfrm>
              <a:off x="375348" y="4076225"/>
              <a:ext cx="246300" cy="246300"/>
            </a:xfrm>
            <a:prstGeom prst="mathMinus">
              <a:avLst>
                <a:gd name="adj1" fmla="val 2352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754" name="Google Shape;754;p18"/>
            <p:cNvGrpSpPr/>
            <p:nvPr/>
          </p:nvGrpSpPr>
          <p:grpSpPr>
            <a:xfrm>
              <a:off x="8430780" y="1282748"/>
              <a:ext cx="512999" cy="464993"/>
              <a:chOff x="5752459" y="1744741"/>
              <a:chExt cx="577117" cy="523110"/>
            </a:xfrm>
          </p:grpSpPr>
          <p:sp>
            <p:nvSpPr>
              <p:cNvPr id="755" name="Google Shape;755;p18"/>
              <p:cNvSpPr/>
              <p:nvPr/>
            </p:nvSpPr>
            <p:spPr>
              <a:xfrm>
                <a:off x="5752459" y="1744741"/>
                <a:ext cx="577117" cy="523104"/>
              </a:xfrm>
              <a:custGeom>
                <a:avLst/>
                <a:gdLst/>
                <a:ahLst/>
                <a:cxnLst/>
                <a:rect l="l" t="t" r="r" b="b"/>
                <a:pathLst>
                  <a:path w="25900" h="23476" extrusionOk="0">
                    <a:moveTo>
                      <a:pt x="4732" y="1"/>
                    </a:moveTo>
                    <a:lnTo>
                      <a:pt x="1" y="19415"/>
                    </a:lnTo>
                    <a:lnTo>
                      <a:pt x="16657" y="23476"/>
                    </a:lnTo>
                    <a:lnTo>
                      <a:pt x="18420" y="19644"/>
                    </a:lnTo>
                    <a:lnTo>
                      <a:pt x="22194" y="20363"/>
                    </a:lnTo>
                    <a:lnTo>
                      <a:pt x="25900" y="5160"/>
                    </a:lnTo>
                    <a:lnTo>
                      <a:pt x="47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56" name="Google Shape;756;p18"/>
              <p:cNvSpPr/>
              <p:nvPr/>
            </p:nvSpPr>
            <p:spPr>
              <a:xfrm>
                <a:off x="6123602" y="2182443"/>
                <a:ext cx="123423" cy="85409"/>
              </a:xfrm>
              <a:custGeom>
                <a:avLst/>
                <a:gdLst/>
                <a:ahLst/>
                <a:cxnLst/>
                <a:rect l="l" t="t" r="r" b="b"/>
                <a:pathLst>
                  <a:path w="5539" h="3833" extrusionOk="0">
                    <a:moveTo>
                      <a:pt x="1764" y="1"/>
                    </a:moveTo>
                    <a:lnTo>
                      <a:pt x="1" y="3833"/>
                    </a:lnTo>
                    <a:lnTo>
                      <a:pt x="1" y="3833"/>
                    </a:lnTo>
                    <a:lnTo>
                      <a:pt x="5538" y="720"/>
                    </a:lnTo>
                    <a:lnTo>
                      <a:pt x="1764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57" name="Google Shape;757;p18"/>
              <p:cNvGrpSpPr/>
              <p:nvPr/>
            </p:nvGrpSpPr>
            <p:grpSpPr>
              <a:xfrm>
                <a:off x="5876129" y="1859008"/>
                <a:ext cx="343285" cy="332191"/>
                <a:chOff x="5876129" y="1859008"/>
                <a:chExt cx="343285" cy="332191"/>
              </a:xfrm>
            </p:grpSpPr>
            <p:sp>
              <p:nvSpPr>
                <p:cNvPr id="758" name="Google Shape;758;p18"/>
                <p:cNvSpPr/>
                <p:nvPr/>
              </p:nvSpPr>
              <p:spPr>
                <a:xfrm>
                  <a:off x="5905186" y="1859008"/>
                  <a:ext cx="314228" cy="717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102" h="3221" extrusionOk="0">
                      <a:moveTo>
                        <a:pt x="2064" y="1"/>
                      </a:moveTo>
                      <a:cubicBezTo>
                        <a:pt x="1953" y="1"/>
                        <a:pt x="1842" y="8"/>
                        <a:pt x="1737" y="8"/>
                      </a:cubicBezTo>
                      <a:cubicBezTo>
                        <a:pt x="1203" y="6"/>
                        <a:pt x="670" y="4"/>
                        <a:pt x="136" y="3"/>
                      </a:cubicBezTo>
                      <a:cubicBezTo>
                        <a:pt x="1" y="3"/>
                        <a:pt x="1" y="213"/>
                        <a:pt x="136" y="213"/>
                      </a:cubicBezTo>
                      <a:cubicBezTo>
                        <a:pt x="670" y="214"/>
                        <a:pt x="1203" y="217"/>
                        <a:pt x="1737" y="218"/>
                      </a:cubicBezTo>
                      <a:cubicBezTo>
                        <a:pt x="1804" y="218"/>
                        <a:pt x="1870" y="218"/>
                        <a:pt x="1937" y="218"/>
                      </a:cubicBezTo>
                      <a:cubicBezTo>
                        <a:pt x="2004" y="218"/>
                        <a:pt x="2071" y="218"/>
                        <a:pt x="2137" y="219"/>
                      </a:cubicBezTo>
                      <a:cubicBezTo>
                        <a:pt x="2232" y="222"/>
                        <a:pt x="2340" y="222"/>
                        <a:pt x="2421" y="277"/>
                      </a:cubicBezTo>
                      <a:cubicBezTo>
                        <a:pt x="2517" y="341"/>
                        <a:pt x="2537" y="463"/>
                        <a:pt x="2575" y="564"/>
                      </a:cubicBezTo>
                      <a:cubicBezTo>
                        <a:pt x="2606" y="644"/>
                        <a:pt x="2643" y="719"/>
                        <a:pt x="2700" y="782"/>
                      </a:cubicBezTo>
                      <a:cubicBezTo>
                        <a:pt x="2918" y="1019"/>
                        <a:pt x="3284" y="1037"/>
                        <a:pt x="3604" y="1037"/>
                      </a:cubicBezTo>
                      <a:cubicBezTo>
                        <a:pt x="3661" y="1037"/>
                        <a:pt x="3717" y="1036"/>
                        <a:pt x="3770" y="1036"/>
                      </a:cubicBezTo>
                      <a:cubicBezTo>
                        <a:pt x="3782" y="1036"/>
                        <a:pt x="3794" y="1036"/>
                        <a:pt x="3805" y="1036"/>
                      </a:cubicBezTo>
                      <a:cubicBezTo>
                        <a:pt x="3848" y="1037"/>
                        <a:pt x="3891" y="1037"/>
                        <a:pt x="3934" y="1037"/>
                      </a:cubicBezTo>
                      <a:cubicBezTo>
                        <a:pt x="4400" y="1037"/>
                        <a:pt x="4866" y="1011"/>
                        <a:pt x="5330" y="965"/>
                      </a:cubicBezTo>
                      <a:cubicBezTo>
                        <a:pt x="5553" y="1349"/>
                        <a:pt x="5938" y="1589"/>
                        <a:pt x="6344" y="1749"/>
                      </a:cubicBezTo>
                      <a:cubicBezTo>
                        <a:pt x="6884" y="1960"/>
                        <a:pt x="7467" y="2059"/>
                        <a:pt x="8034" y="2162"/>
                      </a:cubicBezTo>
                      <a:cubicBezTo>
                        <a:pt x="9275" y="2387"/>
                        <a:pt x="10518" y="2608"/>
                        <a:pt x="11759" y="2830"/>
                      </a:cubicBezTo>
                      <a:cubicBezTo>
                        <a:pt x="12480" y="2960"/>
                        <a:pt x="13202" y="3089"/>
                        <a:pt x="13922" y="3219"/>
                      </a:cubicBezTo>
                      <a:cubicBezTo>
                        <a:pt x="13930" y="3220"/>
                        <a:pt x="13937" y="3221"/>
                        <a:pt x="13944" y="3221"/>
                      </a:cubicBezTo>
                      <a:cubicBezTo>
                        <a:pt x="14058" y="3221"/>
                        <a:pt x="14102" y="3039"/>
                        <a:pt x="13976" y="3016"/>
                      </a:cubicBezTo>
                      <a:cubicBezTo>
                        <a:pt x="12748" y="2796"/>
                        <a:pt x="11520" y="2574"/>
                        <a:pt x="10292" y="2354"/>
                      </a:cubicBezTo>
                      <a:cubicBezTo>
                        <a:pt x="9691" y="2246"/>
                        <a:pt x="9087" y="2138"/>
                        <a:pt x="8485" y="2029"/>
                      </a:cubicBezTo>
                      <a:cubicBezTo>
                        <a:pt x="7904" y="1926"/>
                        <a:pt x="7317" y="1829"/>
                        <a:pt x="6751" y="1664"/>
                      </a:cubicBezTo>
                      <a:cubicBezTo>
                        <a:pt x="6250" y="1519"/>
                        <a:pt x="5729" y="1285"/>
                        <a:pt x="5476" y="800"/>
                      </a:cubicBezTo>
                      <a:cubicBezTo>
                        <a:pt x="5461" y="773"/>
                        <a:pt x="5425" y="748"/>
                        <a:pt x="5391" y="748"/>
                      </a:cubicBezTo>
                      <a:cubicBezTo>
                        <a:pt x="5389" y="748"/>
                        <a:pt x="5387" y="748"/>
                        <a:pt x="5385" y="748"/>
                      </a:cubicBezTo>
                      <a:cubicBezTo>
                        <a:pt x="4905" y="800"/>
                        <a:pt x="4421" y="826"/>
                        <a:pt x="3937" y="826"/>
                      </a:cubicBezTo>
                      <a:cubicBezTo>
                        <a:pt x="3893" y="826"/>
                        <a:pt x="3849" y="826"/>
                        <a:pt x="3805" y="826"/>
                      </a:cubicBezTo>
                      <a:cubicBezTo>
                        <a:pt x="3591" y="823"/>
                        <a:pt x="3362" y="832"/>
                        <a:pt x="3152" y="785"/>
                      </a:cubicBezTo>
                      <a:cubicBezTo>
                        <a:pt x="2930" y="736"/>
                        <a:pt x="2821" y="629"/>
                        <a:pt x="2747" y="417"/>
                      </a:cubicBezTo>
                      <a:cubicBezTo>
                        <a:pt x="2684" y="235"/>
                        <a:pt x="2592" y="95"/>
                        <a:pt x="2399" y="40"/>
                      </a:cubicBezTo>
                      <a:cubicBezTo>
                        <a:pt x="2293" y="8"/>
                        <a:pt x="2179" y="1"/>
                        <a:pt x="206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59" name="Google Shape;759;p18"/>
                <p:cNvSpPr/>
                <p:nvPr/>
              </p:nvSpPr>
              <p:spPr>
                <a:xfrm>
                  <a:off x="5897810" y="1932474"/>
                  <a:ext cx="307588" cy="69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04" h="3106" extrusionOk="0">
                      <a:moveTo>
                        <a:pt x="125" y="0"/>
                      </a:moveTo>
                      <a:cubicBezTo>
                        <a:pt x="1" y="0"/>
                        <a:pt x="4" y="200"/>
                        <a:pt x="135" y="211"/>
                      </a:cubicBezTo>
                      <a:cubicBezTo>
                        <a:pt x="1013" y="290"/>
                        <a:pt x="1893" y="354"/>
                        <a:pt x="2773" y="406"/>
                      </a:cubicBezTo>
                      <a:cubicBezTo>
                        <a:pt x="2686" y="626"/>
                        <a:pt x="2599" y="848"/>
                        <a:pt x="2511" y="1068"/>
                      </a:cubicBezTo>
                      <a:cubicBezTo>
                        <a:pt x="2489" y="1126"/>
                        <a:pt x="2537" y="1179"/>
                        <a:pt x="2585" y="1198"/>
                      </a:cubicBezTo>
                      <a:cubicBezTo>
                        <a:pt x="3102" y="1399"/>
                        <a:pt x="3648" y="1418"/>
                        <a:pt x="4195" y="1418"/>
                      </a:cubicBezTo>
                      <a:cubicBezTo>
                        <a:pt x="4320" y="1418"/>
                        <a:pt x="4444" y="1417"/>
                        <a:pt x="4569" y="1417"/>
                      </a:cubicBezTo>
                      <a:cubicBezTo>
                        <a:pt x="4682" y="1417"/>
                        <a:pt x="4795" y="1418"/>
                        <a:pt x="4908" y="1421"/>
                      </a:cubicBezTo>
                      <a:cubicBezTo>
                        <a:pt x="5677" y="1442"/>
                        <a:pt x="6411" y="1647"/>
                        <a:pt x="7141" y="1874"/>
                      </a:cubicBezTo>
                      <a:cubicBezTo>
                        <a:pt x="7852" y="2091"/>
                        <a:pt x="8570" y="2324"/>
                        <a:pt x="9317" y="2379"/>
                      </a:cubicBezTo>
                      <a:cubicBezTo>
                        <a:pt x="9415" y="2386"/>
                        <a:pt x="9514" y="2390"/>
                        <a:pt x="9613" y="2390"/>
                      </a:cubicBezTo>
                      <a:cubicBezTo>
                        <a:pt x="9696" y="2390"/>
                        <a:pt x="9780" y="2387"/>
                        <a:pt x="9864" y="2382"/>
                      </a:cubicBezTo>
                      <a:cubicBezTo>
                        <a:pt x="10035" y="2369"/>
                        <a:pt x="10205" y="2328"/>
                        <a:pt x="10376" y="2321"/>
                      </a:cubicBezTo>
                      <a:cubicBezTo>
                        <a:pt x="10385" y="2321"/>
                        <a:pt x="10394" y="2321"/>
                        <a:pt x="10402" y="2321"/>
                      </a:cubicBezTo>
                      <a:cubicBezTo>
                        <a:pt x="10473" y="2321"/>
                        <a:pt x="10548" y="2331"/>
                        <a:pt x="10591" y="2392"/>
                      </a:cubicBezTo>
                      <a:cubicBezTo>
                        <a:pt x="10636" y="2457"/>
                        <a:pt x="10636" y="2553"/>
                        <a:pt x="10653" y="2625"/>
                      </a:cubicBezTo>
                      <a:cubicBezTo>
                        <a:pt x="10686" y="2766"/>
                        <a:pt x="10767" y="2874"/>
                        <a:pt x="10898" y="2935"/>
                      </a:cubicBezTo>
                      <a:cubicBezTo>
                        <a:pt x="11070" y="3015"/>
                        <a:pt x="11277" y="3017"/>
                        <a:pt x="11463" y="3034"/>
                      </a:cubicBezTo>
                      <a:cubicBezTo>
                        <a:pt x="11705" y="3056"/>
                        <a:pt x="11946" y="3073"/>
                        <a:pt x="12189" y="3084"/>
                      </a:cubicBezTo>
                      <a:cubicBezTo>
                        <a:pt x="12485" y="3099"/>
                        <a:pt x="12781" y="3106"/>
                        <a:pt x="13076" y="3106"/>
                      </a:cubicBezTo>
                      <a:cubicBezTo>
                        <a:pt x="13274" y="3106"/>
                        <a:pt x="13472" y="3103"/>
                        <a:pt x="13669" y="3097"/>
                      </a:cubicBezTo>
                      <a:cubicBezTo>
                        <a:pt x="13801" y="3094"/>
                        <a:pt x="13804" y="2888"/>
                        <a:pt x="13672" y="2888"/>
                      </a:cubicBezTo>
                      <a:cubicBezTo>
                        <a:pt x="13671" y="2888"/>
                        <a:pt x="13670" y="2888"/>
                        <a:pt x="13668" y="2888"/>
                      </a:cubicBezTo>
                      <a:cubicBezTo>
                        <a:pt x="13467" y="2894"/>
                        <a:pt x="13266" y="2897"/>
                        <a:pt x="13065" y="2897"/>
                      </a:cubicBezTo>
                      <a:cubicBezTo>
                        <a:pt x="12833" y="2897"/>
                        <a:pt x="12600" y="2893"/>
                        <a:pt x="12369" y="2884"/>
                      </a:cubicBezTo>
                      <a:cubicBezTo>
                        <a:pt x="12160" y="2875"/>
                        <a:pt x="11954" y="2863"/>
                        <a:pt x="11747" y="2848"/>
                      </a:cubicBezTo>
                      <a:cubicBezTo>
                        <a:pt x="11539" y="2832"/>
                        <a:pt x="11320" y="2829"/>
                        <a:pt x="11116" y="2786"/>
                      </a:cubicBezTo>
                      <a:cubicBezTo>
                        <a:pt x="11045" y="2772"/>
                        <a:pt x="10967" y="2751"/>
                        <a:pt x="10914" y="2698"/>
                      </a:cubicBezTo>
                      <a:cubicBezTo>
                        <a:pt x="10860" y="2640"/>
                        <a:pt x="10852" y="2556"/>
                        <a:pt x="10839" y="2483"/>
                      </a:cubicBezTo>
                      <a:cubicBezTo>
                        <a:pt x="10809" y="2339"/>
                        <a:pt x="10753" y="2211"/>
                        <a:pt x="10610" y="2149"/>
                      </a:cubicBezTo>
                      <a:cubicBezTo>
                        <a:pt x="10547" y="2122"/>
                        <a:pt x="10480" y="2113"/>
                        <a:pt x="10412" y="2113"/>
                      </a:cubicBezTo>
                      <a:cubicBezTo>
                        <a:pt x="10342" y="2113"/>
                        <a:pt x="10270" y="2123"/>
                        <a:pt x="10201" y="2133"/>
                      </a:cubicBezTo>
                      <a:cubicBezTo>
                        <a:pt x="10009" y="2163"/>
                        <a:pt x="9817" y="2181"/>
                        <a:pt x="9623" y="2181"/>
                      </a:cubicBezTo>
                      <a:cubicBezTo>
                        <a:pt x="9621" y="2181"/>
                        <a:pt x="9618" y="2181"/>
                        <a:pt x="9615" y="2181"/>
                      </a:cubicBezTo>
                      <a:cubicBezTo>
                        <a:pt x="8110" y="2181"/>
                        <a:pt x="6749" y="1359"/>
                        <a:pt x="5262" y="1230"/>
                      </a:cubicBezTo>
                      <a:cubicBezTo>
                        <a:pt x="5028" y="1210"/>
                        <a:pt x="4792" y="1207"/>
                        <a:pt x="4556" y="1207"/>
                      </a:cubicBezTo>
                      <a:cubicBezTo>
                        <a:pt x="4452" y="1207"/>
                        <a:pt x="4347" y="1207"/>
                        <a:pt x="4243" y="1207"/>
                      </a:cubicBezTo>
                      <a:cubicBezTo>
                        <a:pt x="3738" y="1207"/>
                        <a:pt x="3234" y="1193"/>
                        <a:pt x="2752" y="1030"/>
                      </a:cubicBezTo>
                      <a:cubicBezTo>
                        <a:pt x="2843" y="798"/>
                        <a:pt x="2934" y="569"/>
                        <a:pt x="3025" y="338"/>
                      </a:cubicBezTo>
                      <a:cubicBezTo>
                        <a:pt x="3051" y="270"/>
                        <a:pt x="2985" y="209"/>
                        <a:pt x="2923" y="205"/>
                      </a:cubicBezTo>
                      <a:cubicBezTo>
                        <a:pt x="1993" y="151"/>
                        <a:pt x="1064" y="83"/>
                        <a:pt x="135" y="1"/>
                      </a:cubicBezTo>
                      <a:cubicBezTo>
                        <a:pt x="132" y="0"/>
                        <a:pt x="128" y="0"/>
                        <a:pt x="12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0" name="Google Shape;760;p18"/>
                <p:cNvSpPr/>
                <p:nvPr/>
              </p:nvSpPr>
              <p:spPr>
                <a:xfrm>
                  <a:off x="5876129" y="2006520"/>
                  <a:ext cx="210703" cy="457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56" h="2051" extrusionOk="0">
                      <a:moveTo>
                        <a:pt x="154" y="0"/>
                      </a:moveTo>
                      <a:cubicBezTo>
                        <a:pt x="62" y="0"/>
                        <a:pt x="1" y="139"/>
                        <a:pt x="100" y="197"/>
                      </a:cubicBezTo>
                      <a:cubicBezTo>
                        <a:pt x="360" y="349"/>
                        <a:pt x="655" y="433"/>
                        <a:pt x="955" y="433"/>
                      </a:cubicBezTo>
                      <a:cubicBezTo>
                        <a:pt x="969" y="433"/>
                        <a:pt x="984" y="432"/>
                        <a:pt x="998" y="432"/>
                      </a:cubicBezTo>
                      <a:cubicBezTo>
                        <a:pt x="1159" y="428"/>
                        <a:pt x="1306" y="384"/>
                        <a:pt x="1463" y="356"/>
                      </a:cubicBezTo>
                      <a:cubicBezTo>
                        <a:pt x="1474" y="354"/>
                        <a:pt x="1484" y="353"/>
                        <a:pt x="1494" y="353"/>
                      </a:cubicBezTo>
                      <a:cubicBezTo>
                        <a:pt x="1639" y="353"/>
                        <a:pt x="1695" y="543"/>
                        <a:pt x="1793" y="635"/>
                      </a:cubicBezTo>
                      <a:cubicBezTo>
                        <a:pt x="2064" y="892"/>
                        <a:pt x="2457" y="940"/>
                        <a:pt x="2843" y="940"/>
                      </a:cubicBezTo>
                      <a:cubicBezTo>
                        <a:pt x="3057" y="940"/>
                        <a:pt x="3268" y="925"/>
                        <a:pt x="3455" y="923"/>
                      </a:cubicBezTo>
                      <a:cubicBezTo>
                        <a:pt x="3805" y="918"/>
                        <a:pt x="4154" y="908"/>
                        <a:pt x="4503" y="908"/>
                      </a:cubicBezTo>
                      <a:cubicBezTo>
                        <a:pt x="4534" y="908"/>
                        <a:pt x="4565" y="908"/>
                        <a:pt x="4596" y="908"/>
                      </a:cubicBezTo>
                      <a:cubicBezTo>
                        <a:pt x="4798" y="910"/>
                        <a:pt x="4906" y="981"/>
                        <a:pt x="5025" y="1138"/>
                      </a:cubicBezTo>
                      <a:cubicBezTo>
                        <a:pt x="5109" y="1249"/>
                        <a:pt x="5194" y="1359"/>
                        <a:pt x="5297" y="1452"/>
                      </a:cubicBezTo>
                      <a:cubicBezTo>
                        <a:pt x="5717" y="1826"/>
                        <a:pt x="6288" y="1968"/>
                        <a:pt x="6836" y="2006"/>
                      </a:cubicBezTo>
                      <a:cubicBezTo>
                        <a:pt x="6947" y="2013"/>
                        <a:pt x="7057" y="2016"/>
                        <a:pt x="7168" y="2016"/>
                      </a:cubicBezTo>
                      <a:cubicBezTo>
                        <a:pt x="7601" y="2016"/>
                        <a:pt x="8034" y="1971"/>
                        <a:pt x="8465" y="1971"/>
                      </a:cubicBezTo>
                      <a:cubicBezTo>
                        <a:pt x="8737" y="1971"/>
                        <a:pt x="9007" y="1989"/>
                        <a:pt x="9277" y="2048"/>
                      </a:cubicBezTo>
                      <a:cubicBezTo>
                        <a:pt x="9286" y="2050"/>
                        <a:pt x="9294" y="2050"/>
                        <a:pt x="9303" y="2050"/>
                      </a:cubicBezTo>
                      <a:cubicBezTo>
                        <a:pt x="9416" y="2050"/>
                        <a:pt x="9456" y="1872"/>
                        <a:pt x="9332" y="1846"/>
                      </a:cubicBezTo>
                      <a:cubicBezTo>
                        <a:pt x="9045" y="1783"/>
                        <a:pt x="8756" y="1764"/>
                        <a:pt x="8466" y="1764"/>
                      </a:cubicBezTo>
                      <a:cubicBezTo>
                        <a:pt x="8028" y="1764"/>
                        <a:pt x="7587" y="1807"/>
                        <a:pt x="7148" y="1807"/>
                      </a:cubicBezTo>
                      <a:cubicBezTo>
                        <a:pt x="6590" y="1807"/>
                        <a:pt x="5977" y="1720"/>
                        <a:pt x="5523" y="1367"/>
                      </a:cubicBezTo>
                      <a:cubicBezTo>
                        <a:pt x="5411" y="1281"/>
                        <a:pt x="5316" y="1178"/>
                        <a:pt x="5232" y="1066"/>
                      </a:cubicBezTo>
                      <a:cubicBezTo>
                        <a:pt x="5150" y="956"/>
                        <a:pt x="5069" y="839"/>
                        <a:pt x="4945" y="769"/>
                      </a:cubicBezTo>
                      <a:cubicBezTo>
                        <a:pt x="4832" y="706"/>
                        <a:pt x="4704" y="698"/>
                        <a:pt x="4578" y="698"/>
                      </a:cubicBezTo>
                      <a:cubicBezTo>
                        <a:pt x="4552" y="698"/>
                        <a:pt x="4525" y="699"/>
                        <a:pt x="4499" y="699"/>
                      </a:cubicBezTo>
                      <a:cubicBezTo>
                        <a:pt x="4308" y="702"/>
                        <a:pt x="4116" y="704"/>
                        <a:pt x="3926" y="707"/>
                      </a:cubicBezTo>
                      <a:cubicBezTo>
                        <a:pt x="3605" y="712"/>
                        <a:pt x="3284" y="721"/>
                        <a:pt x="2963" y="721"/>
                      </a:cubicBezTo>
                      <a:cubicBezTo>
                        <a:pt x="2916" y="721"/>
                        <a:pt x="2870" y="721"/>
                        <a:pt x="2823" y="720"/>
                      </a:cubicBezTo>
                      <a:cubicBezTo>
                        <a:pt x="2557" y="719"/>
                        <a:pt x="2259" y="704"/>
                        <a:pt x="2029" y="555"/>
                      </a:cubicBezTo>
                      <a:cubicBezTo>
                        <a:pt x="1897" y="469"/>
                        <a:pt x="1847" y="332"/>
                        <a:pt x="1739" y="227"/>
                      </a:cubicBezTo>
                      <a:cubicBezTo>
                        <a:pt x="1674" y="164"/>
                        <a:pt x="1601" y="144"/>
                        <a:pt x="1524" y="144"/>
                      </a:cubicBezTo>
                      <a:cubicBezTo>
                        <a:pt x="1458" y="144"/>
                        <a:pt x="1389" y="159"/>
                        <a:pt x="1322" y="176"/>
                      </a:cubicBezTo>
                      <a:cubicBezTo>
                        <a:pt x="1201" y="205"/>
                        <a:pt x="1079" y="220"/>
                        <a:pt x="958" y="220"/>
                      </a:cubicBezTo>
                      <a:cubicBezTo>
                        <a:pt x="697" y="220"/>
                        <a:pt x="440" y="151"/>
                        <a:pt x="207" y="16"/>
                      </a:cubicBezTo>
                      <a:cubicBezTo>
                        <a:pt x="189" y="5"/>
                        <a:pt x="171" y="0"/>
                        <a:pt x="15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1" name="Google Shape;761;p18"/>
                <p:cNvSpPr/>
                <p:nvPr/>
              </p:nvSpPr>
              <p:spPr>
                <a:xfrm>
                  <a:off x="6012923" y="2089702"/>
                  <a:ext cx="123512" cy="1014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43" h="4555" extrusionOk="0">
                      <a:moveTo>
                        <a:pt x="2974" y="211"/>
                      </a:moveTo>
                      <a:cubicBezTo>
                        <a:pt x="3086" y="211"/>
                        <a:pt x="3199" y="221"/>
                        <a:pt x="3309" y="244"/>
                      </a:cubicBezTo>
                      <a:cubicBezTo>
                        <a:pt x="3299" y="304"/>
                        <a:pt x="3344" y="380"/>
                        <a:pt x="3420" y="380"/>
                      </a:cubicBezTo>
                      <a:cubicBezTo>
                        <a:pt x="3426" y="380"/>
                        <a:pt x="3432" y="379"/>
                        <a:pt x="3438" y="379"/>
                      </a:cubicBezTo>
                      <a:cubicBezTo>
                        <a:pt x="3506" y="370"/>
                        <a:pt x="3575" y="365"/>
                        <a:pt x="3645" y="359"/>
                      </a:cubicBezTo>
                      <a:cubicBezTo>
                        <a:pt x="3652" y="363"/>
                        <a:pt x="3661" y="365"/>
                        <a:pt x="3667" y="368"/>
                      </a:cubicBezTo>
                      <a:cubicBezTo>
                        <a:pt x="3685" y="377"/>
                        <a:pt x="3702" y="381"/>
                        <a:pt x="3718" y="381"/>
                      </a:cubicBezTo>
                      <a:cubicBezTo>
                        <a:pt x="3745" y="381"/>
                        <a:pt x="3769" y="370"/>
                        <a:pt x="3788" y="354"/>
                      </a:cubicBezTo>
                      <a:cubicBezTo>
                        <a:pt x="3793" y="354"/>
                        <a:pt x="3797" y="354"/>
                        <a:pt x="3802" y="354"/>
                      </a:cubicBezTo>
                      <a:cubicBezTo>
                        <a:pt x="4162" y="354"/>
                        <a:pt x="4528" y="435"/>
                        <a:pt x="4810" y="664"/>
                      </a:cubicBezTo>
                      <a:cubicBezTo>
                        <a:pt x="5169" y="953"/>
                        <a:pt x="5296" y="1424"/>
                        <a:pt x="5278" y="1870"/>
                      </a:cubicBezTo>
                      <a:cubicBezTo>
                        <a:pt x="5238" y="2815"/>
                        <a:pt x="4574" y="3692"/>
                        <a:pt x="3730" y="4088"/>
                      </a:cubicBezTo>
                      <a:cubicBezTo>
                        <a:pt x="3370" y="4258"/>
                        <a:pt x="2969" y="4344"/>
                        <a:pt x="2569" y="4344"/>
                      </a:cubicBezTo>
                      <a:cubicBezTo>
                        <a:pt x="1957" y="4344"/>
                        <a:pt x="1347" y="4140"/>
                        <a:pt x="889" y="3720"/>
                      </a:cubicBezTo>
                      <a:cubicBezTo>
                        <a:pt x="566" y="3424"/>
                        <a:pt x="316" y="3024"/>
                        <a:pt x="266" y="2582"/>
                      </a:cubicBezTo>
                      <a:cubicBezTo>
                        <a:pt x="216" y="2122"/>
                        <a:pt x="395" y="1678"/>
                        <a:pt x="691" y="1329"/>
                      </a:cubicBezTo>
                      <a:cubicBezTo>
                        <a:pt x="1026" y="934"/>
                        <a:pt x="1482" y="643"/>
                        <a:pt x="1956" y="443"/>
                      </a:cubicBezTo>
                      <a:cubicBezTo>
                        <a:pt x="2272" y="309"/>
                        <a:pt x="2626" y="211"/>
                        <a:pt x="2974" y="211"/>
                      </a:cubicBezTo>
                      <a:close/>
                      <a:moveTo>
                        <a:pt x="2968" y="1"/>
                      </a:moveTo>
                      <a:cubicBezTo>
                        <a:pt x="2687" y="1"/>
                        <a:pt x="2404" y="58"/>
                        <a:pt x="2135" y="149"/>
                      </a:cubicBezTo>
                      <a:cubicBezTo>
                        <a:pt x="1632" y="320"/>
                        <a:pt x="1148" y="592"/>
                        <a:pt x="758" y="955"/>
                      </a:cubicBezTo>
                      <a:cubicBezTo>
                        <a:pt x="389" y="1297"/>
                        <a:pt x="112" y="1740"/>
                        <a:pt x="56" y="2247"/>
                      </a:cubicBezTo>
                      <a:cubicBezTo>
                        <a:pt x="1" y="2739"/>
                        <a:pt x="187" y="3223"/>
                        <a:pt x="491" y="3603"/>
                      </a:cubicBezTo>
                      <a:cubicBezTo>
                        <a:pt x="996" y="4239"/>
                        <a:pt x="1780" y="4554"/>
                        <a:pt x="2571" y="4554"/>
                      </a:cubicBezTo>
                      <a:cubicBezTo>
                        <a:pt x="2877" y="4554"/>
                        <a:pt x="3183" y="4507"/>
                        <a:pt x="3475" y="4414"/>
                      </a:cubicBezTo>
                      <a:cubicBezTo>
                        <a:pt x="4487" y="4089"/>
                        <a:pt x="5313" y="3174"/>
                        <a:pt x="5464" y="2109"/>
                      </a:cubicBezTo>
                      <a:cubicBezTo>
                        <a:pt x="5542" y="1564"/>
                        <a:pt x="5436" y="954"/>
                        <a:pt x="5018" y="564"/>
                      </a:cubicBezTo>
                      <a:cubicBezTo>
                        <a:pt x="4686" y="254"/>
                        <a:pt x="4242" y="147"/>
                        <a:pt x="3800" y="147"/>
                      </a:cubicBezTo>
                      <a:cubicBezTo>
                        <a:pt x="3764" y="147"/>
                        <a:pt x="3728" y="148"/>
                        <a:pt x="3692" y="149"/>
                      </a:cubicBezTo>
                      <a:cubicBezTo>
                        <a:pt x="3460" y="45"/>
                        <a:pt x="3215" y="1"/>
                        <a:pt x="296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762" name="Google Shape;762;p18"/>
            <p:cNvGrpSpPr/>
            <p:nvPr/>
          </p:nvGrpSpPr>
          <p:grpSpPr>
            <a:xfrm>
              <a:off x="224851" y="4076228"/>
              <a:ext cx="784356" cy="596793"/>
              <a:chOff x="3321334" y="1134860"/>
              <a:chExt cx="739958" cy="563012"/>
            </a:xfrm>
          </p:grpSpPr>
          <p:sp>
            <p:nvSpPr>
              <p:cNvPr id="763" name="Google Shape;763;p18"/>
              <p:cNvSpPr/>
              <p:nvPr/>
            </p:nvSpPr>
            <p:spPr>
              <a:xfrm>
                <a:off x="3321334" y="1134860"/>
                <a:ext cx="739801" cy="563012"/>
              </a:xfrm>
              <a:custGeom>
                <a:avLst/>
                <a:gdLst/>
                <a:ahLst/>
                <a:cxnLst/>
                <a:rect l="l" t="t" r="r" b="b"/>
                <a:pathLst>
                  <a:path w="33201" h="25267" extrusionOk="0">
                    <a:moveTo>
                      <a:pt x="29797" y="1"/>
                    </a:moveTo>
                    <a:lnTo>
                      <a:pt x="1" y="20260"/>
                    </a:lnTo>
                    <a:lnTo>
                      <a:pt x="3405" y="25266"/>
                    </a:lnTo>
                    <a:lnTo>
                      <a:pt x="33201" y="5007"/>
                    </a:lnTo>
                    <a:lnTo>
                      <a:pt x="2979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64" name="Google Shape;764;p18"/>
              <p:cNvSpPr/>
              <p:nvPr/>
            </p:nvSpPr>
            <p:spPr>
              <a:xfrm>
                <a:off x="3385865" y="1229451"/>
                <a:ext cx="675427" cy="468267"/>
              </a:xfrm>
              <a:custGeom>
                <a:avLst/>
                <a:gdLst/>
                <a:ahLst/>
                <a:cxnLst/>
                <a:rect l="l" t="t" r="r" b="b"/>
                <a:pathLst>
                  <a:path w="30312" h="21015" extrusionOk="0">
                    <a:moveTo>
                      <a:pt x="29797" y="0"/>
                    </a:moveTo>
                    <a:lnTo>
                      <a:pt x="0" y="20259"/>
                    </a:lnTo>
                    <a:lnTo>
                      <a:pt x="515" y="21015"/>
                    </a:lnTo>
                    <a:lnTo>
                      <a:pt x="30311" y="756"/>
                    </a:lnTo>
                    <a:lnTo>
                      <a:pt x="297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65" name="Google Shape;765;p18"/>
              <p:cNvGrpSpPr/>
              <p:nvPr/>
            </p:nvGrpSpPr>
            <p:grpSpPr>
              <a:xfrm>
                <a:off x="3401954" y="1228537"/>
                <a:ext cx="641456" cy="452252"/>
                <a:chOff x="3401954" y="1228537"/>
                <a:chExt cx="641456" cy="452252"/>
              </a:xfrm>
            </p:grpSpPr>
            <p:sp>
              <p:nvSpPr>
                <p:cNvPr id="766" name="Google Shape;766;p18"/>
                <p:cNvSpPr/>
                <p:nvPr/>
              </p:nvSpPr>
              <p:spPr>
                <a:xfrm>
                  <a:off x="3403046" y="1650061"/>
                  <a:ext cx="20344" cy="298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1" extrusionOk="0">
                      <a:moveTo>
                        <a:pt x="0" y="0"/>
                      </a:moveTo>
                      <a:lnTo>
                        <a:pt x="912" y="134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7" name="Google Shape;767;p18"/>
                <p:cNvSpPr/>
                <p:nvPr/>
              </p:nvSpPr>
              <p:spPr>
                <a:xfrm>
                  <a:off x="3401954" y="1649215"/>
                  <a:ext cx="22773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2" h="1417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912" y="1417"/>
                      </a:lnTo>
                      <a:lnTo>
                        <a:pt x="1022" y="1342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8" name="Google Shape;768;p18"/>
                <p:cNvSpPr/>
                <p:nvPr/>
              </p:nvSpPr>
              <p:spPr>
                <a:xfrm>
                  <a:off x="3425663" y="1650061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9" name="Google Shape;769;p18"/>
                <p:cNvSpPr/>
                <p:nvPr/>
              </p:nvSpPr>
              <p:spPr>
                <a:xfrm>
                  <a:off x="3424415" y="1649326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1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0" name="Google Shape;770;p18"/>
                <p:cNvSpPr/>
                <p:nvPr/>
              </p:nvSpPr>
              <p:spPr>
                <a:xfrm>
                  <a:off x="3441127" y="1639544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1" name="Google Shape;771;p18"/>
                <p:cNvSpPr/>
                <p:nvPr/>
              </p:nvSpPr>
              <p:spPr>
                <a:xfrm>
                  <a:off x="3440035" y="1638719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6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2" name="Google Shape;772;p18"/>
                <p:cNvSpPr/>
                <p:nvPr/>
              </p:nvSpPr>
              <p:spPr>
                <a:xfrm>
                  <a:off x="3456591" y="1629026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1" y="0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3" name="Google Shape;773;p18"/>
                <p:cNvSpPr/>
                <p:nvPr/>
              </p:nvSpPr>
              <p:spPr>
                <a:xfrm>
                  <a:off x="3455477" y="1628202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4" name="Google Shape;774;p18"/>
                <p:cNvSpPr/>
                <p:nvPr/>
              </p:nvSpPr>
              <p:spPr>
                <a:xfrm>
                  <a:off x="3472056" y="1618531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1" y="0"/>
                      </a:moveTo>
                      <a:lnTo>
                        <a:pt x="591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5" name="Google Shape;775;p18"/>
                <p:cNvSpPr/>
                <p:nvPr/>
              </p:nvSpPr>
              <p:spPr>
                <a:xfrm>
                  <a:off x="3470964" y="1617729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1" y="76"/>
                      </a:lnTo>
                      <a:lnTo>
                        <a:pt x="590" y="943"/>
                      </a:lnTo>
                      <a:lnTo>
                        <a:pt x="700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6" name="Google Shape;776;p18"/>
                <p:cNvSpPr/>
                <p:nvPr/>
              </p:nvSpPr>
              <p:spPr>
                <a:xfrm>
                  <a:off x="3480367" y="1597474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7" name="Google Shape;777;p18"/>
                <p:cNvSpPr/>
                <p:nvPr/>
              </p:nvSpPr>
              <p:spPr>
                <a:xfrm>
                  <a:off x="3479275" y="1596672"/>
                  <a:ext cx="22795" cy="315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6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2" y="1341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8" name="Google Shape;778;p18"/>
                <p:cNvSpPr/>
                <p:nvPr/>
              </p:nvSpPr>
              <p:spPr>
                <a:xfrm>
                  <a:off x="3502984" y="1597496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9" name="Google Shape;779;p18"/>
                <p:cNvSpPr/>
                <p:nvPr/>
              </p:nvSpPr>
              <p:spPr>
                <a:xfrm>
                  <a:off x="3501870" y="1596672"/>
                  <a:ext cx="15665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4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4"/>
                      </a:lnTo>
                      <a:lnTo>
                        <a:pt x="702" y="868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0" name="Google Shape;780;p18"/>
                <p:cNvSpPr/>
                <p:nvPr/>
              </p:nvSpPr>
              <p:spPr>
                <a:xfrm>
                  <a:off x="3518471" y="1586979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0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1" name="Google Shape;781;p18"/>
                <p:cNvSpPr/>
                <p:nvPr/>
              </p:nvSpPr>
              <p:spPr>
                <a:xfrm>
                  <a:off x="3517201" y="1586021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0" y="943"/>
                      </a:lnTo>
                      <a:lnTo>
                        <a:pt x="701" y="868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2" name="Google Shape;782;p18"/>
                <p:cNvSpPr/>
                <p:nvPr/>
              </p:nvSpPr>
              <p:spPr>
                <a:xfrm>
                  <a:off x="3533935" y="1576439"/>
                  <a:ext cx="13169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0" extrusionOk="0">
                      <a:moveTo>
                        <a:pt x="0" y="0"/>
                      </a:moveTo>
                      <a:lnTo>
                        <a:pt x="591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3" name="Google Shape;783;p18"/>
                <p:cNvSpPr/>
                <p:nvPr/>
              </p:nvSpPr>
              <p:spPr>
                <a:xfrm>
                  <a:off x="3532799" y="1575659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2"/>
                      </a:lnTo>
                      <a:lnTo>
                        <a:pt x="701" y="867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4" name="Google Shape;784;p18"/>
                <p:cNvSpPr/>
                <p:nvPr/>
              </p:nvSpPr>
              <p:spPr>
                <a:xfrm>
                  <a:off x="3549399" y="1565944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0" y="1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5" name="Google Shape;785;p18"/>
                <p:cNvSpPr/>
                <p:nvPr/>
              </p:nvSpPr>
              <p:spPr>
                <a:xfrm>
                  <a:off x="3548307" y="1565142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0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6" name="Google Shape;786;p18"/>
                <p:cNvSpPr/>
                <p:nvPr/>
              </p:nvSpPr>
              <p:spPr>
                <a:xfrm>
                  <a:off x="3557711" y="1544887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1" y="1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7" name="Google Shape;787;p18"/>
                <p:cNvSpPr/>
                <p:nvPr/>
              </p:nvSpPr>
              <p:spPr>
                <a:xfrm>
                  <a:off x="3556597" y="1544062"/>
                  <a:ext cx="22795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7" extrusionOk="0">
                      <a:moveTo>
                        <a:pt x="111" y="0"/>
                      </a:moveTo>
                      <a:lnTo>
                        <a:pt x="1" y="75"/>
                      </a:lnTo>
                      <a:lnTo>
                        <a:pt x="913" y="1416"/>
                      </a:lnTo>
                      <a:lnTo>
                        <a:pt x="1023" y="1341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8" name="Google Shape;788;p18"/>
                <p:cNvSpPr/>
                <p:nvPr/>
              </p:nvSpPr>
              <p:spPr>
                <a:xfrm>
                  <a:off x="3580328" y="154490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0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9" name="Google Shape;789;p18"/>
                <p:cNvSpPr/>
                <p:nvPr/>
              </p:nvSpPr>
              <p:spPr>
                <a:xfrm>
                  <a:off x="3579236" y="1544084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0" name="Google Shape;790;p18"/>
                <p:cNvSpPr/>
                <p:nvPr/>
              </p:nvSpPr>
              <p:spPr>
                <a:xfrm>
                  <a:off x="3595792" y="1534369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0" y="1"/>
                      </a:moveTo>
                      <a:lnTo>
                        <a:pt x="592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1" name="Google Shape;791;p18"/>
                <p:cNvSpPr/>
                <p:nvPr/>
              </p:nvSpPr>
              <p:spPr>
                <a:xfrm>
                  <a:off x="3594700" y="1533545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1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2" name="Google Shape;792;p18"/>
                <p:cNvSpPr/>
                <p:nvPr/>
              </p:nvSpPr>
              <p:spPr>
                <a:xfrm>
                  <a:off x="3611256" y="1523852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0" y="1"/>
                      </a:moveTo>
                      <a:lnTo>
                        <a:pt x="592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3" name="Google Shape;793;p18"/>
                <p:cNvSpPr/>
                <p:nvPr/>
              </p:nvSpPr>
              <p:spPr>
                <a:xfrm>
                  <a:off x="3610165" y="1523049"/>
                  <a:ext cx="15598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" h="943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2"/>
                      </a:lnTo>
                      <a:lnTo>
                        <a:pt x="700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4" name="Google Shape;794;p18"/>
                <p:cNvSpPr/>
                <p:nvPr/>
              </p:nvSpPr>
              <p:spPr>
                <a:xfrm>
                  <a:off x="3626721" y="1513356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0" y="1"/>
                      </a:moveTo>
                      <a:lnTo>
                        <a:pt x="592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5" name="Google Shape;795;p18"/>
                <p:cNvSpPr/>
                <p:nvPr/>
              </p:nvSpPr>
              <p:spPr>
                <a:xfrm>
                  <a:off x="3625651" y="1512532"/>
                  <a:ext cx="15620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5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6" name="Google Shape;796;p18"/>
                <p:cNvSpPr/>
                <p:nvPr/>
              </p:nvSpPr>
              <p:spPr>
                <a:xfrm>
                  <a:off x="3635054" y="1492299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0" y="1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7" name="Google Shape;797;p18"/>
                <p:cNvSpPr/>
                <p:nvPr/>
              </p:nvSpPr>
              <p:spPr>
                <a:xfrm>
                  <a:off x="3633762" y="1491363"/>
                  <a:ext cx="22795" cy="315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6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2" y="1341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8" name="Google Shape;798;p18"/>
                <p:cNvSpPr/>
                <p:nvPr/>
              </p:nvSpPr>
              <p:spPr>
                <a:xfrm>
                  <a:off x="3657694" y="1492321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1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9" name="Google Shape;799;p18"/>
                <p:cNvSpPr/>
                <p:nvPr/>
              </p:nvSpPr>
              <p:spPr>
                <a:xfrm>
                  <a:off x="3656446" y="1491608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1" y="945"/>
                      </a:lnTo>
                      <a:lnTo>
                        <a:pt x="702" y="869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0" name="Google Shape;800;p18"/>
                <p:cNvSpPr/>
                <p:nvPr/>
              </p:nvSpPr>
              <p:spPr>
                <a:xfrm>
                  <a:off x="3673158" y="1481804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1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1" name="Google Shape;801;p18"/>
                <p:cNvSpPr/>
                <p:nvPr/>
              </p:nvSpPr>
              <p:spPr>
                <a:xfrm>
                  <a:off x="3672044" y="1480935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0" y="0"/>
                      </a:moveTo>
                      <a:lnTo>
                        <a:pt x="1" y="75"/>
                      </a:lnTo>
                      <a:lnTo>
                        <a:pt x="591" y="944"/>
                      </a:lnTo>
                      <a:lnTo>
                        <a:pt x="702" y="87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2" name="Google Shape;802;p18"/>
                <p:cNvSpPr/>
                <p:nvPr/>
              </p:nvSpPr>
              <p:spPr>
                <a:xfrm>
                  <a:off x="3688622" y="1471264"/>
                  <a:ext cx="13169" cy="19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1" extrusionOk="0">
                      <a:moveTo>
                        <a:pt x="1" y="1"/>
                      </a:moveTo>
                      <a:lnTo>
                        <a:pt x="590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3" name="Google Shape;803;p18"/>
                <p:cNvSpPr/>
                <p:nvPr/>
              </p:nvSpPr>
              <p:spPr>
                <a:xfrm>
                  <a:off x="3687508" y="1470417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1" y="0"/>
                      </a:moveTo>
                      <a:lnTo>
                        <a:pt x="1" y="76"/>
                      </a:lnTo>
                      <a:lnTo>
                        <a:pt x="591" y="944"/>
                      </a:lnTo>
                      <a:lnTo>
                        <a:pt x="701" y="870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4" name="Google Shape;804;p18"/>
                <p:cNvSpPr/>
                <p:nvPr/>
              </p:nvSpPr>
              <p:spPr>
                <a:xfrm>
                  <a:off x="3704087" y="1460791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5" name="Google Shape;805;p18"/>
                <p:cNvSpPr/>
                <p:nvPr/>
              </p:nvSpPr>
              <p:spPr>
                <a:xfrm>
                  <a:off x="3702973" y="1459967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1" y="1"/>
                      </a:moveTo>
                      <a:lnTo>
                        <a:pt x="1" y="75"/>
                      </a:lnTo>
                      <a:lnTo>
                        <a:pt x="590" y="942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6" name="Google Shape;806;p18"/>
                <p:cNvSpPr/>
                <p:nvPr/>
              </p:nvSpPr>
              <p:spPr>
                <a:xfrm>
                  <a:off x="3712376" y="1439734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0" y="0"/>
                      </a:moveTo>
                      <a:lnTo>
                        <a:pt x="912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7" name="Google Shape;807;p18"/>
                <p:cNvSpPr/>
                <p:nvPr/>
              </p:nvSpPr>
              <p:spPr>
                <a:xfrm>
                  <a:off x="3711262" y="1438887"/>
                  <a:ext cx="22817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7" extrusionOk="0">
                      <a:moveTo>
                        <a:pt x="111" y="1"/>
                      </a:moveTo>
                      <a:lnTo>
                        <a:pt x="0" y="75"/>
                      </a:lnTo>
                      <a:lnTo>
                        <a:pt x="912" y="1417"/>
                      </a:lnTo>
                      <a:lnTo>
                        <a:pt x="1023" y="1342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8" name="Google Shape;808;p18"/>
                <p:cNvSpPr/>
                <p:nvPr/>
              </p:nvSpPr>
              <p:spPr>
                <a:xfrm>
                  <a:off x="3735015" y="1439756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9" name="Google Shape;809;p18"/>
                <p:cNvSpPr/>
                <p:nvPr/>
              </p:nvSpPr>
              <p:spPr>
                <a:xfrm>
                  <a:off x="3733901" y="1438909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1"/>
                      </a:moveTo>
                      <a:lnTo>
                        <a:pt x="1" y="75"/>
                      </a:lnTo>
                      <a:lnTo>
                        <a:pt x="591" y="945"/>
                      </a:lnTo>
                      <a:lnTo>
                        <a:pt x="702" y="869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0" name="Google Shape;810;p18"/>
                <p:cNvSpPr/>
                <p:nvPr/>
              </p:nvSpPr>
              <p:spPr>
                <a:xfrm>
                  <a:off x="3750480" y="142923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1" name="Google Shape;811;p18"/>
                <p:cNvSpPr/>
                <p:nvPr/>
              </p:nvSpPr>
              <p:spPr>
                <a:xfrm>
                  <a:off x="3749365" y="1428392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7"/>
                      </a:lnTo>
                      <a:lnTo>
                        <a:pt x="590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2" name="Google Shape;812;p18"/>
                <p:cNvSpPr/>
                <p:nvPr/>
              </p:nvSpPr>
              <p:spPr>
                <a:xfrm>
                  <a:off x="3765966" y="1418721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0"/>
                      </a:moveTo>
                      <a:lnTo>
                        <a:pt x="589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3" name="Google Shape;813;p18"/>
                <p:cNvSpPr/>
                <p:nvPr/>
              </p:nvSpPr>
              <p:spPr>
                <a:xfrm>
                  <a:off x="3764830" y="1417852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5"/>
                      </a:lnTo>
                      <a:lnTo>
                        <a:pt x="590" y="944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4" name="Google Shape;814;p18"/>
                <p:cNvSpPr/>
                <p:nvPr/>
              </p:nvSpPr>
              <p:spPr>
                <a:xfrm>
                  <a:off x="3781430" y="1408204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89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5" name="Google Shape;815;p18"/>
                <p:cNvSpPr/>
                <p:nvPr/>
              </p:nvSpPr>
              <p:spPr>
                <a:xfrm>
                  <a:off x="3780116" y="1407245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1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6" name="Google Shape;816;p18"/>
                <p:cNvSpPr/>
                <p:nvPr/>
              </p:nvSpPr>
              <p:spPr>
                <a:xfrm>
                  <a:off x="3789697" y="1387146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3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7" name="Google Shape;817;p18"/>
                <p:cNvSpPr/>
                <p:nvPr/>
              </p:nvSpPr>
              <p:spPr>
                <a:xfrm>
                  <a:off x="3788606" y="1386277"/>
                  <a:ext cx="22817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7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912" y="1417"/>
                      </a:lnTo>
                      <a:lnTo>
                        <a:pt x="1023" y="1342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8" name="Google Shape;818;p18"/>
                <p:cNvSpPr/>
                <p:nvPr/>
              </p:nvSpPr>
              <p:spPr>
                <a:xfrm>
                  <a:off x="3812359" y="1387169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9" name="Google Shape;819;p18"/>
                <p:cNvSpPr/>
                <p:nvPr/>
              </p:nvSpPr>
              <p:spPr>
                <a:xfrm>
                  <a:off x="3811223" y="1386322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591" y="945"/>
                      </a:lnTo>
                      <a:lnTo>
                        <a:pt x="703" y="870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0" name="Google Shape;820;p18"/>
                <p:cNvSpPr/>
                <p:nvPr/>
              </p:nvSpPr>
              <p:spPr>
                <a:xfrm>
                  <a:off x="3827823" y="1376629"/>
                  <a:ext cx="13147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70" extrusionOk="0">
                      <a:moveTo>
                        <a:pt x="0" y="0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1" name="Google Shape;821;p18"/>
                <p:cNvSpPr/>
                <p:nvPr/>
              </p:nvSpPr>
              <p:spPr>
                <a:xfrm>
                  <a:off x="3826709" y="1375760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1" y="944"/>
                      </a:lnTo>
                      <a:lnTo>
                        <a:pt x="701" y="868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2" name="Google Shape;822;p18"/>
                <p:cNvSpPr/>
                <p:nvPr/>
              </p:nvSpPr>
              <p:spPr>
                <a:xfrm>
                  <a:off x="3843288" y="1366134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3" name="Google Shape;823;p18"/>
                <p:cNvSpPr/>
                <p:nvPr/>
              </p:nvSpPr>
              <p:spPr>
                <a:xfrm>
                  <a:off x="3842173" y="1365309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7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4" name="Google Shape;824;p18"/>
                <p:cNvSpPr/>
                <p:nvPr/>
              </p:nvSpPr>
              <p:spPr>
                <a:xfrm>
                  <a:off x="3858752" y="1355616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5" name="Google Shape;825;p18"/>
                <p:cNvSpPr/>
                <p:nvPr/>
              </p:nvSpPr>
              <p:spPr>
                <a:xfrm>
                  <a:off x="3857638" y="1354747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1" y="1"/>
                      </a:moveTo>
                      <a:lnTo>
                        <a:pt x="0" y="77"/>
                      </a:lnTo>
                      <a:lnTo>
                        <a:pt x="591" y="945"/>
                      </a:lnTo>
                      <a:lnTo>
                        <a:pt x="702" y="870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6" name="Google Shape;826;p18"/>
                <p:cNvSpPr/>
                <p:nvPr/>
              </p:nvSpPr>
              <p:spPr>
                <a:xfrm>
                  <a:off x="3867019" y="1334559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3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7" name="Google Shape;827;p18"/>
                <p:cNvSpPr/>
                <p:nvPr/>
              </p:nvSpPr>
              <p:spPr>
                <a:xfrm>
                  <a:off x="3865927" y="1333734"/>
                  <a:ext cx="22817" cy="3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8" extrusionOk="0">
                      <a:moveTo>
                        <a:pt x="112" y="0"/>
                      </a:moveTo>
                      <a:lnTo>
                        <a:pt x="1" y="76"/>
                      </a:lnTo>
                      <a:lnTo>
                        <a:pt x="913" y="1417"/>
                      </a:lnTo>
                      <a:lnTo>
                        <a:pt x="1024" y="1342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8" name="Google Shape;828;p18"/>
                <p:cNvSpPr/>
                <p:nvPr/>
              </p:nvSpPr>
              <p:spPr>
                <a:xfrm>
                  <a:off x="3889680" y="1334581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9" name="Google Shape;829;p18"/>
                <p:cNvSpPr/>
                <p:nvPr/>
              </p:nvSpPr>
              <p:spPr>
                <a:xfrm>
                  <a:off x="3888566" y="1333712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0" name="Google Shape;830;p18"/>
                <p:cNvSpPr/>
                <p:nvPr/>
              </p:nvSpPr>
              <p:spPr>
                <a:xfrm>
                  <a:off x="3905145" y="1324064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1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1" name="Google Shape;831;p18"/>
                <p:cNvSpPr/>
                <p:nvPr/>
              </p:nvSpPr>
              <p:spPr>
                <a:xfrm>
                  <a:off x="3904031" y="1323239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2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2" name="Google Shape;832;p18"/>
                <p:cNvSpPr/>
                <p:nvPr/>
              </p:nvSpPr>
              <p:spPr>
                <a:xfrm>
                  <a:off x="3920609" y="1313546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3" name="Google Shape;833;p18"/>
                <p:cNvSpPr/>
                <p:nvPr/>
              </p:nvSpPr>
              <p:spPr>
                <a:xfrm>
                  <a:off x="3919517" y="1312744"/>
                  <a:ext cx="15598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0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4" name="Google Shape;834;p18"/>
                <p:cNvSpPr/>
                <p:nvPr/>
              </p:nvSpPr>
              <p:spPr>
                <a:xfrm>
                  <a:off x="3936073" y="1303029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1" y="1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5" name="Google Shape;835;p18"/>
                <p:cNvSpPr/>
                <p:nvPr/>
              </p:nvSpPr>
              <p:spPr>
                <a:xfrm>
                  <a:off x="3934959" y="1302204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0"/>
                      </a:moveTo>
                      <a:lnTo>
                        <a:pt x="0" y="76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6" name="Google Shape;836;p18"/>
                <p:cNvSpPr/>
                <p:nvPr/>
              </p:nvSpPr>
              <p:spPr>
                <a:xfrm>
                  <a:off x="3944407" y="1281971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0" y="1"/>
                      </a:moveTo>
                      <a:lnTo>
                        <a:pt x="911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7" name="Google Shape;837;p18"/>
                <p:cNvSpPr/>
                <p:nvPr/>
              </p:nvSpPr>
              <p:spPr>
                <a:xfrm>
                  <a:off x="3943271" y="1281147"/>
                  <a:ext cx="22795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7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3" y="1341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8" name="Google Shape;838;p18"/>
                <p:cNvSpPr/>
                <p:nvPr/>
              </p:nvSpPr>
              <p:spPr>
                <a:xfrm>
                  <a:off x="3967002" y="1281994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9" name="Google Shape;839;p18"/>
                <p:cNvSpPr/>
                <p:nvPr/>
              </p:nvSpPr>
              <p:spPr>
                <a:xfrm>
                  <a:off x="3965910" y="1281147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2" y="944"/>
                      </a:lnTo>
                      <a:lnTo>
                        <a:pt x="702" y="868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0" name="Google Shape;840;p18"/>
                <p:cNvSpPr/>
                <p:nvPr/>
              </p:nvSpPr>
              <p:spPr>
                <a:xfrm>
                  <a:off x="3982466" y="1271454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1" y="1"/>
                      </a:moveTo>
                      <a:lnTo>
                        <a:pt x="591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1" name="Google Shape;841;p18"/>
                <p:cNvSpPr/>
                <p:nvPr/>
              </p:nvSpPr>
              <p:spPr>
                <a:xfrm>
                  <a:off x="3981374" y="1270652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2"/>
                      </a:lnTo>
                      <a:lnTo>
                        <a:pt x="701" y="867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2" name="Google Shape;842;p18"/>
                <p:cNvSpPr/>
                <p:nvPr/>
              </p:nvSpPr>
              <p:spPr>
                <a:xfrm>
                  <a:off x="3997953" y="126095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3" name="Google Shape;843;p18"/>
                <p:cNvSpPr/>
                <p:nvPr/>
              </p:nvSpPr>
              <p:spPr>
                <a:xfrm>
                  <a:off x="3996727" y="1260246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1"/>
                      </a:moveTo>
                      <a:lnTo>
                        <a:pt x="0" y="77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4" name="Google Shape;844;p18"/>
                <p:cNvSpPr/>
                <p:nvPr/>
              </p:nvSpPr>
              <p:spPr>
                <a:xfrm>
                  <a:off x="4013417" y="1250441"/>
                  <a:ext cx="13169" cy="19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1" extrusionOk="0">
                      <a:moveTo>
                        <a:pt x="1" y="1"/>
                      </a:moveTo>
                      <a:lnTo>
                        <a:pt x="590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5" name="Google Shape;845;p18"/>
                <p:cNvSpPr/>
                <p:nvPr/>
              </p:nvSpPr>
              <p:spPr>
                <a:xfrm>
                  <a:off x="4012303" y="1249595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3"/>
                      </a:lnTo>
                      <a:lnTo>
                        <a:pt x="701" y="869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6" name="Google Shape;846;p18"/>
                <p:cNvSpPr/>
                <p:nvPr/>
              </p:nvSpPr>
              <p:spPr>
                <a:xfrm>
                  <a:off x="4021729" y="1229406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1" y="1"/>
                      </a:moveTo>
                      <a:lnTo>
                        <a:pt x="911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7" name="Google Shape;847;p18"/>
                <p:cNvSpPr/>
                <p:nvPr/>
              </p:nvSpPr>
              <p:spPr>
                <a:xfrm>
                  <a:off x="4020614" y="1228537"/>
                  <a:ext cx="22795" cy="3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8" extrusionOk="0">
                      <a:moveTo>
                        <a:pt x="110" y="0"/>
                      </a:moveTo>
                      <a:lnTo>
                        <a:pt x="0" y="76"/>
                      </a:lnTo>
                      <a:lnTo>
                        <a:pt x="912" y="1417"/>
                      </a:lnTo>
                      <a:lnTo>
                        <a:pt x="1022" y="1342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848" name="Google Shape;848;p18"/>
            <p:cNvGrpSpPr/>
            <p:nvPr/>
          </p:nvGrpSpPr>
          <p:grpSpPr>
            <a:xfrm>
              <a:off x="8474570" y="752575"/>
              <a:ext cx="214990" cy="192204"/>
              <a:chOff x="4426251" y="1823065"/>
              <a:chExt cx="279935" cy="250232"/>
            </a:xfrm>
          </p:grpSpPr>
          <p:sp>
            <p:nvSpPr>
              <p:cNvPr id="849" name="Google Shape;849;p18"/>
              <p:cNvSpPr/>
              <p:nvPr/>
            </p:nvSpPr>
            <p:spPr>
              <a:xfrm>
                <a:off x="4426251" y="1823065"/>
                <a:ext cx="279935" cy="250232"/>
              </a:xfrm>
              <a:custGeom>
                <a:avLst/>
                <a:gdLst/>
                <a:ahLst/>
                <a:cxnLst/>
                <a:rect l="l" t="t" r="r" b="b"/>
                <a:pathLst>
                  <a:path w="12563" h="11230" extrusionOk="0">
                    <a:moveTo>
                      <a:pt x="10942" y="0"/>
                    </a:moveTo>
                    <a:cubicBezTo>
                      <a:pt x="9998" y="0"/>
                      <a:pt x="9520" y="1068"/>
                      <a:pt x="9520" y="1068"/>
                    </a:cubicBezTo>
                    <a:cubicBezTo>
                      <a:pt x="9520" y="1068"/>
                      <a:pt x="8792" y="396"/>
                      <a:pt x="8013" y="396"/>
                    </a:cubicBezTo>
                    <a:cubicBezTo>
                      <a:pt x="8007" y="396"/>
                      <a:pt x="8000" y="396"/>
                      <a:pt x="7993" y="396"/>
                    </a:cubicBezTo>
                    <a:cubicBezTo>
                      <a:pt x="7207" y="408"/>
                      <a:pt x="6853" y="1579"/>
                      <a:pt x="6853" y="1579"/>
                    </a:cubicBezTo>
                    <a:cubicBezTo>
                      <a:pt x="6853" y="1579"/>
                      <a:pt x="6502" y="1119"/>
                      <a:pt x="5809" y="1119"/>
                    </a:cubicBezTo>
                    <a:cubicBezTo>
                      <a:pt x="5667" y="1119"/>
                      <a:pt x="5510" y="1139"/>
                      <a:pt x="5340" y="1185"/>
                    </a:cubicBezTo>
                    <a:cubicBezTo>
                      <a:pt x="4571" y="1394"/>
                      <a:pt x="4360" y="2523"/>
                      <a:pt x="4360" y="2523"/>
                    </a:cubicBezTo>
                    <a:cubicBezTo>
                      <a:pt x="4360" y="2523"/>
                      <a:pt x="4125" y="2429"/>
                      <a:pt x="3766" y="2429"/>
                    </a:cubicBezTo>
                    <a:cubicBezTo>
                      <a:pt x="3498" y="2429"/>
                      <a:pt x="3160" y="2482"/>
                      <a:pt x="2798" y="2665"/>
                    </a:cubicBezTo>
                    <a:cubicBezTo>
                      <a:pt x="1954" y="3094"/>
                      <a:pt x="1797" y="4429"/>
                      <a:pt x="1797" y="4429"/>
                    </a:cubicBezTo>
                    <a:cubicBezTo>
                      <a:pt x="1797" y="4429"/>
                      <a:pt x="1562" y="4356"/>
                      <a:pt x="1275" y="4356"/>
                    </a:cubicBezTo>
                    <a:cubicBezTo>
                      <a:pt x="953" y="4356"/>
                      <a:pt x="564" y="4448"/>
                      <a:pt x="369" y="4838"/>
                    </a:cubicBezTo>
                    <a:cubicBezTo>
                      <a:pt x="1" y="5575"/>
                      <a:pt x="8075" y="11230"/>
                      <a:pt x="8075" y="11230"/>
                    </a:cubicBezTo>
                    <a:lnTo>
                      <a:pt x="8447" y="9985"/>
                    </a:lnTo>
                    <a:lnTo>
                      <a:pt x="9266" y="10999"/>
                    </a:lnTo>
                    <a:lnTo>
                      <a:pt x="9727" y="9541"/>
                    </a:lnTo>
                    <a:lnTo>
                      <a:pt x="10444" y="10492"/>
                    </a:lnTo>
                    <a:lnTo>
                      <a:pt x="10520" y="9334"/>
                    </a:lnTo>
                    <a:lnTo>
                      <a:pt x="11634" y="10027"/>
                    </a:lnTo>
                    <a:lnTo>
                      <a:pt x="12562" y="960"/>
                    </a:lnTo>
                    <a:cubicBezTo>
                      <a:pt x="12562" y="960"/>
                      <a:pt x="11956" y="35"/>
                      <a:pt x="10984" y="1"/>
                    </a:cubicBezTo>
                    <a:cubicBezTo>
                      <a:pt x="10970" y="1"/>
                      <a:pt x="10956" y="0"/>
                      <a:pt x="1094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50" name="Google Shape;850;p18"/>
              <p:cNvSpPr/>
              <p:nvPr/>
            </p:nvSpPr>
            <p:spPr>
              <a:xfrm>
                <a:off x="4432669" y="1823110"/>
                <a:ext cx="273518" cy="132024"/>
              </a:xfrm>
              <a:custGeom>
                <a:avLst/>
                <a:gdLst/>
                <a:ahLst/>
                <a:cxnLst/>
                <a:rect l="l" t="t" r="r" b="b"/>
                <a:pathLst>
                  <a:path w="12275" h="5925" extrusionOk="0">
                    <a:moveTo>
                      <a:pt x="10654" y="0"/>
                    </a:moveTo>
                    <a:cubicBezTo>
                      <a:pt x="9710" y="0"/>
                      <a:pt x="9232" y="1067"/>
                      <a:pt x="9232" y="1067"/>
                    </a:cubicBezTo>
                    <a:cubicBezTo>
                      <a:pt x="9232" y="1067"/>
                      <a:pt x="8504" y="395"/>
                      <a:pt x="7725" y="395"/>
                    </a:cubicBezTo>
                    <a:cubicBezTo>
                      <a:pt x="7719" y="395"/>
                      <a:pt x="7712" y="395"/>
                      <a:pt x="7705" y="395"/>
                    </a:cubicBezTo>
                    <a:cubicBezTo>
                      <a:pt x="6919" y="408"/>
                      <a:pt x="6567" y="1578"/>
                      <a:pt x="6567" y="1578"/>
                    </a:cubicBezTo>
                    <a:cubicBezTo>
                      <a:pt x="6567" y="1578"/>
                      <a:pt x="6215" y="1119"/>
                      <a:pt x="5522" y="1119"/>
                    </a:cubicBezTo>
                    <a:cubicBezTo>
                      <a:pt x="5380" y="1119"/>
                      <a:pt x="5223" y="1138"/>
                      <a:pt x="5053" y="1184"/>
                    </a:cubicBezTo>
                    <a:cubicBezTo>
                      <a:pt x="4284" y="1392"/>
                      <a:pt x="4072" y="2521"/>
                      <a:pt x="4072" y="2521"/>
                    </a:cubicBezTo>
                    <a:cubicBezTo>
                      <a:pt x="4072" y="2521"/>
                      <a:pt x="3837" y="2427"/>
                      <a:pt x="3478" y="2427"/>
                    </a:cubicBezTo>
                    <a:cubicBezTo>
                      <a:pt x="3210" y="2427"/>
                      <a:pt x="2872" y="2480"/>
                      <a:pt x="2510" y="2663"/>
                    </a:cubicBezTo>
                    <a:cubicBezTo>
                      <a:pt x="1666" y="3092"/>
                      <a:pt x="1509" y="4427"/>
                      <a:pt x="1509" y="4427"/>
                    </a:cubicBezTo>
                    <a:cubicBezTo>
                      <a:pt x="1509" y="4427"/>
                      <a:pt x="1274" y="4354"/>
                      <a:pt x="987" y="4354"/>
                    </a:cubicBezTo>
                    <a:cubicBezTo>
                      <a:pt x="665" y="4354"/>
                      <a:pt x="276" y="4446"/>
                      <a:pt x="81" y="4836"/>
                    </a:cubicBezTo>
                    <a:cubicBezTo>
                      <a:pt x="0" y="4998"/>
                      <a:pt x="328" y="5399"/>
                      <a:pt x="889" y="5924"/>
                    </a:cubicBezTo>
                    <a:cubicBezTo>
                      <a:pt x="1135" y="5784"/>
                      <a:pt x="1461" y="5740"/>
                      <a:pt x="1775" y="5740"/>
                    </a:cubicBezTo>
                    <a:cubicBezTo>
                      <a:pt x="2314" y="5740"/>
                      <a:pt x="2816" y="5870"/>
                      <a:pt x="2816" y="5870"/>
                    </a:cubicBezTo>
                    <a:cubicBezTo>
                      <a:pt x="2816" y="5870"/>
                      <a:pt x="2147" y="4380"/>
                      <a:pt x="3195" y="3921"/>
                    </a:cubicBezTo>
                    <a:cubicBezTo>
                      <a:pt x="3370" y="3844"/>
                      <a:pt x="3530" y="3813"/>
                      <a:pt x="3677" y="3813"/>
                    </a:cubicBezTo>
                    <a:cubicBezTo>
                      <a:pt x="4412" y="3813"/>
                      <a:pt x="4797" y="4610"/>
                      <a:pt x="4797" y="4610"/>
                    </a:cubicBezTo>
                    <a:cubicBezTo>
                      <a:pt x="4797" y="4610"/>
                      <a:pt x="4576" y="2715"/>
                      <a:pt x="5544" y="2592"/>
                    </a:cubicBezTo>
                    <a:cubicBezTo>
                      <a:pt x="5601" y="2584"/>
                      <a:pt x="5656" y="2581"/>
                      <a:pt x="5708" y="2581"/>
                    </a:cubicBezTo>
                    <a:cubicBezTo>
                      <a:pt x="6545" y="2581"/>
                      <a:pt x="6787" y="3471"/>
                      <a:pt x="6787" y="3471"/>
                    </a:cubicBezTo>
                    <a:cubicBezTo>
                      <a:pt x="6787" y="3471"/>
                      <a:pt x="7107" y="1940"/>
                      <a:pt x="8243" y="1776"/>
                    </a:cubicBezTo>
                    <a:cubicBezTo>
                      <a:pt x="8324" y="1764"/>
                      <a:pt x="8400" y="1759"/>
                      <a:pt x="8472" y="1759"/>
                    </a:cubicBezTo>
                    <a:cubicBezTo>
                      <a:pt x="9414" y="1759"/>
                      <a:pt x="9635" y="2690"/>
                      <a:pt x="9635" y="2690"/>
                    </a:cubicBezTo>
                    <a:cubicBezTo>
                      <a:pt x="9635" y="2690"/>
                      <a:pt x="9767" y="1624"/>
                      <a:pt x="10811" y="1517"/>
                    </a:cubicBezTo>
                    <a:cubicBezTo>
                      <a:pt x="10859" y="1512"/>
                      <a:pt x="10906" y="1510"/>
                      <a:pt x="10953" y="1510"/>
                    </a:cubicBezTo>
                    <a:cubicBezTo>
                      <a:pt x="11439" y="1510"/>
                      <a:pt x="11862" y="1767"/>
                      <a:pt x="12164" y="2025"/>
                    </a:cubicBezTo>
                    <a:lnTo>
                      <a:pt x="12274" y="959"/>
                    </a:lnTo>
                    <a:cubicBezTo>
                      <a:pt x="12274" y="959"/>
                      <a:pt x="11668" y="34"/>
                      <a:pt x="10696" y="1"/>
                    </a:cubicBezTo>
                    <a:cubicBezTo>
                      <a:pt x="10682" y="1"/>
                      <a:pt x="10668" y="0"/>
                      <a:pt x="1065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51" name="Google Shape;851;p18"/>
            <p:cNvGrpSpPr/>
            <p:nvPr/>
          </p:nvGrpSpPr>
          <p:grpSpPr>
            <a:xfrm>
              <a:off x="156927" y="4437168"/>
              <a:ext cx="920132" cy="549318"/>
              <a:chOff x="222867" y="4344895"/>
              <a:chExt cx="868049" cy="518224"/>
            </a:xfrm>
          </p:grpSpPr>
          <p:grpSp>
            <p:nvGrpSpPr>
              <p:cNvPr id="852" name="Google Shape;852;p18"/>
              <p:cNvGrpSpPr/>
              <p:nvPr/>
            </p:nvGrpSpPr>
            <p:grpSpPr>
              <a:xfrm>
                <a:off x="222867" y="4344895"/>
                <a:ext cx="868049" cy="518224"/>
                <a:chOff x="5661367" y="324345"/>
                <a:chExt cx="868049" cy="518224"/>
              </a:xfrm>
            </p:grpSpPr>
            <p:sp>
              <p:nvSpPr>
                <p:cNvPr id="853" name="Google Shape;853;p18"/>
                <p:cNvSpPr/>
                <p:nvPr/>
              </p:nvSpPr>
              <p:spPr>
                <a:xfrm>
                  <a:off x="5661367" y="385444"/>
                  <a:ext cx="81398" cy="4346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53" h="19506" extrusionOk="0">
                      <a:moveTo>
                        <a:pt x="2274" y="0"/>
                      </a:moveTo>
                      <a:cubicBezTo>
                        <a:pt x="2098" y="0"/>
                        <a:pt x="1896" y="2"/>
                        <a:pt x="1693" y="9"/>
                      </a:cubicBezTo>
                      <a:cubicBezTo>
                        <a:pt x="1210" y="25"/>
                        <a:pt x="725" y="71"/>
                        <a:pt x="596" y="182"/>
                      </a:cubicBezTo>
                      <a:cubicBezTo>
                        <a:pt x="465" y="294"/>
                        <a:pt x="393" y="3964"/>
                        <a:pt x="347" y="7883"/>
                      </a:cubicBezTo>
                      <a:cubicBezTo>
                        <a:pt x="322" y="9939"/>
                        <a:pt x="16" y="16932"/>
                        <a:pt x="0" y="18646"/>
                      </a:cubicBezTo>
                      <a:cubicBezTo>
                        <a:pt x="331" y="18946"/>
                        <a:pt x="1483" y="18682"/>
                        <a:pt x="1883" y="18977"/>
                      </a:cubicBezTo>
                      <a:cubicBezTo>
                        <a:pt x="2232" y="19236"/>
                        <a:pt x="2977" y="19234"/>
                        <a:pt x="3374" y="19484"/>
                      </a:cubicBezTo>
                      <a:cubicBezTo>
                        <a:pt x="3397" y="19498"/>
                        <a:pt x="3417" y="19505"/>
                        <a:pt x="3434" y="19505"/>
                      </a:cubicBezTo>
                      <a:cubicBezTo>
                        <a:pt x="3653" y="19505"/>
                        <a:pt x="3407" y="18297"/>
                        <a:pt x="3503" y="16024"/>
                      </a:cubicBezTo>
                      <a:lnTo>
                        <a:pt x="3137" y="7482"/>
                      </a:lnTo>
                      <a:lnTo>
                        <a:pt x="3101" y="6611"/>
                      </a:lnTo>
                      <a:lnTo>
                        <a:pt x="2817" y="7"/>
                      </a:lnTo>
                      <a:cubicBezTo>
                        <a:pt x="2817" y="7"/>
                        <a:pt x="2587" y="0"/>
                        <a:pt x="227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4" name="Google Shape;854;p18"/>
                <p:cNvSpPr/>
                <p:nvPr/>
              </p:nvSpPr>
              <p:spPr>
                <a:xfrm>
                  <a:off x="5682179" y="332879"/>
                  <a:ext cx="61745" cy="4831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1" h="21682" extrusionOk="0">
                      <a:moveTo>
                        <a:pt x="2770" y="0"/>
                      </a:moveTo>
                      <a:cubicBezTo>
                        <a:pt x="2770" y="0"/>
                        <a:pt x="1587" y="1470"/>
                        <a:pt x="769" y="1876"/>
                      </a:cubicBezTo>
                      <a:lnTo>
                        <a:pt x="759" y="2372"/>
                      </a:lnTo>
                      <a:lnTo>
                        <a:pt x="599" y="9965"/>
                      </a:lnTo>
                      <a:lnTo>
                        <a:pt x="0" y="21146"/>
                      </a:lnTo>
                      <a:cubicBezTo>
                        <a:pt x="351" y="21403"/>
                        <a:pt x="609" y="21431"/>
                        <a:pt x="1007" y="21681"/>
                      </a:cubicBezTo>
                      <a:lnTo>
                        <a:pt x="2108" y="9846"/>
                      </a:lnTo>
                      <a:lnTo>
                        <a:pt x="2167" y="8975"/>
                      </a:lnTo>
                      <a:lnTo>
                        <a:pt x="277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5" name="Google Shape;855;p18"/>
                <p:cNvSpPr/>
                <p:nvPr/>
              </p:nvSpPr>
              <p:spPr>
                <a:xfrm>
                  <a:off x="6465532" y="389789"/>
                  <a:ext cx="63884" cy="423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7" h="19016" extrusionOk="0">
                      <a:moveTo>
                        <a:pt x="1" y="0"/>
                      </a:moveTo>
                      <a:lnTo>
                        <a:pt x="866" y="8954"/>
                      </a:lnTo>
                      <a:lnTo>
                        <a:pt x="1183" y="19015"/>
                      </a:lnTo>
                      <a:cubicBezTo>
                        <a:pt x="1389" y="18907"/>
                        <a:pt x="1587" y="18797"/>
                        <a:pt x="1774" y="18686"/>
                      </a:cubicBezTo>
                      <a:cubicBezTo>
                        <a:pt x="2173" y="18456"/>
                        <a:pt x="2530" y="18219"/>
                        <a:pt x="2846" y="17978"/>
                      </a:cubicBezTo>
                      <a:cubicBezTo>
                        <a:pt x="2845" y="17976"/>
                        <a:pt x="2846" y="17976"/>
                        <a:pt x="2846" y="17976"/>
                      </a:cubicBezTo>
                      <a:cubicBezTo>
                        <a:pt x="2725" y="16814"/>
                        <a:pt x="2867" y="11653"/>
                        <a:pt x="2637" y="9476"/>
                      </a:cubicBezTo>
                      <a:cubicBezTo>
                        <a:pt x="2189" y="5211"/>
                        <a:pt x="1667" y="361"/>
                        <a:pt x="1599" y="262"/>
                      </a:cubicBezTo>
                      <a:cubicBezTo>
                        <a:pt x="1530" y="158"/>
                        <a:pt x="998" y="87"/>
                        <a:pt x="566" y="46"/>
                      </a:cubicBezTo>
                      <a:cubicBezTo>
                        <a:pt x="257" y="15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6" name="Google Shape;856;p18"/>
                <p:cNvSpPr/>
                <p:nvPr/>
              </p:nvSpPr>
              <p:spPr>
                <a:xfrm>
                  <a:off x="6446191" y="334439"/>
                  <a:ext cx="58893" cy="4881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21908" extrusionOk="0">
                      <a:moveTo>
                        <a:pt x="1" y="1"/>
                      </a:moveTo>
                      <a:lnTo>
                        <a:pt x="948" y="11312"/>
                      </a:lnTo>
                      <a:lnTo>
                        <a:pt x="1220" y="21907"/>
                      </a:lnTo>
                      <a:cubicBezTo>
                        <a:pt x="1512" y="21773"/>
                        <a:pt x="1789" y="21637"/>
                        <a:pt x="2051" y="21499"/>
                      </a:cubicBezTo>
                      <a:cubicBezTo>
                        <a:pt x="2257" y="21391"/>
                        <a:pt x="2455" y="21281"/>
                        <a:pt x="2642" y="21170"/>
                      </a:cubicBezTo>
                      <a:lnTo>
                        <a:pt x="2343" y="11572"/>
                      </a:lnTo>
                      <a:lnTo>
                        <a:pt x="1434" y="2530"/>
                      </a:lnTo>
                      <a:lnTo>
                        <a:pt x="1373" y="1928"/>
                      </a:lnTo>
                      <a:cubicBezTo>
                        <a:pt x="1029" y="1692"/>
                        <a:pt x="1" y="1"/>
                        <a:pt x="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7" name="Google Shape;857;p18"/>
                <p:cNvSpPr/>
                <p:nvPr/>
              </p:nvSpPr>
              <p:spPr>
                <a:xfrm>
                  <a:off x="5696886" y="324345"/>
                  <a:ext cx="776501" cy="5182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48" h="23257" extrusionOk="0">
                      <a:moveTo>
                        <a:pt x="26955" y="0"/>
                      </a:moveTo>
                      <a:cubicBezTo>
                        <a:pt x="23575" y="0"/>
                        <a:pt x="19814" y="411"/>
                        <a:pt x="18019" y="2017"/>
                      </a:cubicBezTo>
                      <a:cubicBezTo>
                        <a:pt x="16666" y="497"/>
                        <a:pt x="11955" y="156"/>
                        <a:pt x="8008" y="156"/>
                      </a:cubicBezTo>
                      <a:cubicBezTo>
                        <a:pt x="4808" y="156"/>
                        <a:pt x="2110" y="380"/>
                        <a:pt x="2110" y="380"/>
                      </a:cubicBezTo>
                      <a:cubicBezTo>
                        <a:pt x="2110" y="380"/>
                        <a:pt x="0" y="21872"/>
                        <a:pt x="347" y="22063"/>
                      </a:cubicBezTo>
                      <a:cubicBezTo>
                        <a:pt x="1972" y="22972"/>
                        <a:pt x="4161" y="23257"/>
                        <a:pt x="6618" y="23257"/>
                      </a:cubicBezTo>
                      <a:cubicBezTo>
                        <a:pt x="10238" y="23257"/>
                        <a:pt x="14438" y="22639"/>
                        <a:pt x="18270" y="22486"/>
                      </a:cubicBezTo>
                      <a:cubicBezTo>
                        <a:pt x="18281" y="22486"/>
                        <a:pt x="18288" y="22485"/>
                        <a:pt x="18298" y="22485"/>
                      </a:cubicBezTo>
                      <a:cubicBezTo>
                        <a:pt x="18351" y="22483"/>
                        <a:pt x="18404" y="22482"/>
                        <a:pt x="18457" y="22478"/>
                      </a:cubicBezTo>
                      <a:cubicBezTo>
                        <a:pt x="19076" y="22451"/>
                        <a:pt x="19681" y="22440"/>
                        <a:pt x="20271" y="22440"/>
                      </a:cubicBezTo>
                      <a:cubicBezTo>
                        <a:pt x="24564" y="22440"/>
                        <a:pt x="28084" y="23047"/>
                        <a:pt x="30918" y="23047"/>
                      </a:cubicBezTo>
                      <a:cubicBezTo>
                        <a:pt x="32415" y="23047"/>
                        <a:pt x="33720" y="22878"/>
                        <a:pt x="34847" y="22360"/>
                      </a:cubicBezTo>
                      <a:lnTo>
                        <a:pt x="34575" y="11762"/>
                      </a:lnTo>
                      <a:lnTo>
                        <a:pt x="33628" y="452"/>
                      </a:lnTo>
                      <a:cubicBezTo>
                        <a:pt x="33628" y="452"/>
                        <a:pt x="30501" y="0"/>
                        <a:pt x="26955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8" name="Google Shape;858;p18"/>
                <p:cNvSpPr/>
                <p:nvPr/>
              </p:nvSpPr>
              <p:spPr>
                <a:xfrm>
                  <a:off x="6097732" y="383706"/>
                  <a:ext cx="10428" cy="4417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" h="19823" extrusionOk="0">
                      <a:moveTo>
                        <a:pt x="83" y="1"/>
                      </a:moveTo>
                      <a:cubicBezTo>
                        <a:pt x="83" y="1"/>
                        <a:pt x="82" y="1"/>
                        <a:pt x="81" y="1"/>
                      </a:cubicBezTo>
                      <a:cubicBezTo>
                        <a:pt x="36" y="2"/>
                        <a:pt x="0" y="39"/>
                        <a:pt x="1" y="82"/>
                      </a:cubicBezTo>
                      <a:lnTo>
                        <a:pt x="180" y="11497"/>
                      </a:lnTo>
                      <a:lnTo>
                        <a:pt x="309" y="19822"/>
                      </a:lnTo>
                      <a:cubicBezTo>
                        <a:pt x="362" y="19821"/>
                        <a:pt x="415" y="19819"/>
                        <a:pt x="468" y="19816"/>
                      </a:cubicBezTo>
                      <a:lnTo>
                        <a:pt x="338" y="11438"/>
                      </a:lnTo>
                      <a:lnTo>
                        <a:pt x="161" y="79"/>
                      </a:lnTo>
                      <a:cubicBezTo>
                        <a:pt x="161" y="36"/>
                        <a:pt x="127" y="1"/>
                        <a:pt x="8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9" name="Google Shape;859;p18"/>
                <p:cNvSpPr/>
                <p:nvPr/>
              </p:nvSpPr>
              <p:spPr>
                <a:xfrm>
                  <a:off x="5800657" y="412139"/>
                  <a:ext cx="87214" cy="918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4123" extrusionOk="0">
                      <a:moveTo>
                        <a:pt x="2313" y="1098"/>
                      </a:moveTo>
                      <a:lnTo>
                        <a:pt x="2615" y="2555"/>
                      </a:lnTo>
                      <a:lnTo>
                        <a:pt x="2615" y="2555"/>
                      </a:lnTo>
                      <a:lnTo>
                        <a:pt x="1656" y="2443"/>
                      </a:lnTo>
                      <a:lnTo>
                        <a:pt x="2313" y="1098"/>
                      </a:lnTo>
                      <a:close/>
                      <a:moveTo>
                        <a:pt x="1903" y="1"/>
                      </a:moveTo>
                      <a:lnTo>
                        <a:pt x="1" y="3664"/>
                      </a:lnTo>
                      <a:lnTo>
                        <a:pt x="993" y="3781"/>
                      </a:lnTo>
                      <a:lnTo>
                        <a:pt x="1313" y="3133"/>
                      </a:lnTo>
                      <a:lnTo>
                        <a:pt x="2765" y="3302"/>
                      </a:lnTo>
                      <a:lnTo>
                        <a:pt x="2911" y="4005"/>
                      </a:lnTo>
                      <a:lnTo>
                        <a:pt x="3913" y="4123"/>
                      </a:lnTo>
                      <a:lnTo>
                        <a:pt x="3000" y="129"/>
                      </a:lnTo>
                      <a:lnTo>
                        <a:pt x="1903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0" name="Google Shape;860;p18"/>
                <p:cNvSpPr/>
                <p:nvPr/>
              </p:nvSpPr>
              <p:spPr>
                <a:xfrm>
                  <a:off x="5957684" y="528433"/>
                  <a:ext cx="70569" cy="868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7" h="3897" extrusionOk="0">
                      <a:moveTo>
                        <a:pt x="1052" y="774"/>
                      </a:moveTo>
                      <a:lnTo>
                        <a:pt x="1677" y="787"/>
                      </a:lnTo>
                      <a:cubicBezTo>
                        <a:pt x="1832" y="790"/>
                        <a:pt x="1951" y="828"/>
                        <a:pt x="2033" y="899"/>
                      </a:cubicBezTo>
                      <a:cubicBezTo>
                        <a:pt x="2114" y="970"/>
                        <a:pt x="2153" y="1071"/>
                        <a:pt x="2149" y="1204"/>
                      </a:cubicBezTo>
                      <a:cubicBezTo>
                        <a:pt x="2145" y="1336"/>
                        <a:pt x="2099" y="1434"/>
                        <a:pt x="2014" y="1500"/>
                      </a:cubicBezTo>
                      <a:cubicBezTo>
                        <a:pt x="1934" y="1562"/>
                        <a:pt x="1821" y="1594"/>
                        <a:pt x="1678" y="1594"/>
                      </a:cubicBezTo>
                      <a:cubicBezTo>
                        <a:pt x="1669" y="1594"/>
                        <a:pt x="1660" y="1594"/>
                        <a:pt x="1651" y="1593"/>
                      </a:cubicBezTo>
                      <a:lnTo>
                        <a:pt x="1026" y="1580"/>
                      </a:lnTo>
                      <a:lnTo>
                        <a:pt x="1052" y="774"/>
                      </a:lnTo>
                      <a:close/>
                      <a:moveTo>
                        <a:pt x="1005" y="2266"/>
                      </a:moveTo>
                      <a:lnTo>
                        <a:pt x="1698" y="2282"/>
                      </a:lnTo>
                      <a:cubicBezTo>
                        <a:pt x="1858" y="2286"/>
                        <a:pt x="1982" y="2328"/>
                        <a:pt x="2072" y="2406"/>
                      </a:cubicBezTo>
                      <a:cubicBezTo>
                        <a:pt x="2161" y="2485"/>
                        <a:pt x="2202" y="2593"/>
                        <a:pt x="2199" y="2728"/>
                      </a:cubicBezTo>
                      <a:cubicBezTo>
                        <a:pt x="2193" y="2863"/>
                        <a:pt x="2146" y="2965"/>
                        <a:pt x="2057" y="3035"/>
                      </a:cubicBezTo>
                      <a:cubicBezTo>
                        <a:pt x="1970" y="3101"/>
                        <a:pt x="1853" y="3134"/>
                        <a:pt x="1703" y="3134"/>
                      </a:cubicBezTo>
                      <a:cubicBezTo>
                        <a:pt x="1696" y="3134"/>
                        <a:pt x="1689" y="3134"/>
                        <a:pt x="1682" y="3134"/>
                      </a:cubicBezTo>
                      <a:lnTo>
                        <a:pt x="978" y="3118"/>
                      </a:lnTo>
                      <a:lnTo>
                        <a:pt x="1005" y="2266"/>
                      </a:lnTo>
                      <a:close/>
                      <a:moveTo>
                        <a:pt x="122" y="0"/>
                      </a:moveTo>
                      <a:lnTo>
                        <a:pt x="0" y="3855"/>
                      </a:lnTo>
                      <a:lnTo>
                        <a:pt x="1826" y="3895"/>
                      </a:lnTo>
                      <a:cubicBezTo>
                        <a:pt x="1846" y="3896"/>
                        <a:pt x="1866" y="3896"/>
                        <a:pt x="1886" y="3896"/>
                      </a:cubicBezTo>
                      <a:cubicBezTo>
                        <a:pt x="2268" y="3896"/>
                        <a:pt x="2569" y="3808"/>
                        <a:pt x="2792" y="3634"/>
                      </a:cubicBezTo>
                      <a:cubicBezTo>
                        <a:pt x="3027" y="3451"/>
                        <a:pt x="3149" y="3198"/>
                        <a:pt x="3160" y="2876"/>
                      </a:cubicBezTo>
                      <a:cubicBezTo>
                        <a:pt x="3166" y="2654"/>
                        <a:pt x="3103" y="2453"/>
                        <a:pt x="2971" y="2276"/>
                      </a:cubicBezTo>
                      <a:cubicBezTo>
                        <a:pt x="2839" y="2098"/>
                        <a:pt x="2660" y="1983"/>
                        <a:pt x="2436" y="1930"/>
                      </a:cubicBezTo>
                      <a:cubicBezTo>
                        <a:pt x="2639" y="1876"/>
                        <a:pt x="2803" y="1775"/>
                        <a:pt x="2928" y="1628"/>
                      </a:cubicBezTo>
                      <a:cubicBezTo>
                        <a:pt x="3054" y="1480"/>
                        <a:pt x="3120" y="1293"/>
                        <a:pt x="3128" y="1066"/>
                      </a:cubicBezTo>
                      <a:cubicBezTo>
                        <a:pt x="3136" y="758"/>
                        <a:pt x="3032" y="513"/>
                        <a:pt x="2813" y="328"/>
                      </a:cubicBezTo>
                      <a:cubicBezTo>
                        <a:pt x="2594" y="144"/>
                        <a:pt x="2284" y="48"/>
                        <a:pt x="1886" y="39"/>
                      </a:cubicBezTo>
                      <a:lnTo>
                        <a:pt x="122" y="0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1" name="Google Shape;861;p18"/>
                <p:cNvSpPr/>
                <p:nvPr/>
              </p:nvSpPr>
              <p:spPr>
                <a:xfrm>
                  <a:off x="5841835" y="618790"/>
                  <a:ext cx="87593" cy="876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1" h="3935" extrusionOk="0">
                      <a:moveTo>
                        <a:pt x="1982" y="0"/>
                      </a:moveTo>
                      <a:cubicBezTo>
                        <a:pt x="1711" y="0"/>
                        <a:pt x="1456" y="49"/>
                        <a:pt x="1216" y="148"/>
                      </a:cubicBezTo>
                      <a:cubicBezTo>
                        <a:pt x="897" y="278"/>
                        <a:pt x="636" y="481"/>
                        <a:pt x="432" y="759"/>
                      </a:cubicBezTo>
                      <a:cubicBezTo>
                        <a:pt x="228" y="1035"/>
                        <a:pt x="101" y="1362"/>
                        <a:pt x="49" y="1740"/>
                      </a:cubicBezTo>
                      <a:cubicBezTo>
                        <a:pt x="0" y="2119"/>
                        <a:pt x="41" y="2465"/>
                        <a:pt x="169" y="2778"/>
                      </a:cubicBezTo>
                      <a:cubicBezTo>
                        <a:pt x="297" y="3094"/>
                        <a:pt x="498" y="3349"/>
                        <a:pt x="774" y="3550"/>
                      </a:cubicBezTo>
                      <a:cubicBezTo>
                        <a:pt x="1051" y="3750"/>
                        <a:pt x="1378" y="3872"/>
                        <a:pt x="1755" y="3917"/>
                      </a:cubicBezTo>
                      <a:cubicBezTo>
                        <a:pt x="1852" y="3928"/>
                        <a:pt x="1948" y="3934"/>
                        <a:pt x="2041" y="3934"/>
                      </a:cubicBezTo>
                      <a:cubicBezTo>
                        <a:pt x="2388" y="3934"/>
                        <a:pt x="2703" y="3856"/>
                        <a:pt x="2986" y="3698"/>
                      </a:cubicBezTo>
                      <a:cubicBezTo>
                        <a:pt x="3347" y="3498"/>
                        <a:pt x="3608" y="3197"/>
                        <a:pt x="3773" y="2796"/>
                      </a:cubicBezTo>
                      <a:lnTo>
                        <a:pt x="2732" y="2674"/>
                      </a:lnTo>
                      <a:cubicBezTo>
                        <a:pt x="2633" y="2825"/>
                        <a:pt x="2508" y="2935"/>
                        <a:pt x="2355" y="3001"/>
                      </a:cubicBezTo>
                      <a:cubicBezTo>
                        <a:pt x="2240" y="3053"/>
                        <a:pt x="2116" y="3078"/>
                        <a:pt x="1983" y="3078"/>
                      </a:cubicBezTo>
                      <a:cubicBezTo>
                        <a:pt x="1941" y="3078"/>
                        <a:pt x="1898" y="3076"/>
                        <a:pt x="1854" y="3070"/>
                      </a:cubicBezTo>
                      <a:cubicBezTo>
                        <a:pt x="1563" y="3036"/>
                        <a:pt x="1339" y="2909"/>
                        <a:pt x="1184" y="2688"/>
                      </a:cubicBezTo>
                      <a:cubicBezTo>
                        <a:pt x="1030" y="2467"/>
                        <a:pt x="973" y="2189"/>
                        <a:pt x="1016" y="1854"/>
                      </a:cubicBezTo>
                      <a:cubicBezTo>
                        <a:pt x="1061" y="1520"/>
                        <a:pt x="1184" y="1264"/>
                        <a:pt x="1390" y="1084"/>
                      </a:cubicBezTo>
                      <a:cubicBezTo>
                        <a:pt x="1565" y="934"/>
                        <a:pt x="1768" y="858"/>
                        <a:pt x="2002" y="858"/>
                      </a:cubicBezTo>
                      <a:cubicBezTo>
                        <a:pt x="2046" y="858"/>
                        <a:pt x="2092" y="861"/>
                        <a:pt x="2138" y="867"/>
                      </a:cubicBezTo>
                      <a:cubicBezTo>
                        <a:pt x="2319" y="887"/>
                        <a:pt x="2476" y="949"/>
                        <a:pt x="2607" y="1048"/>
                      </a:cubicBezTo>
                      <a:cubicBezTo>
                        <a:pt x="2739" y="1151"/>
                        <a:pt x="2833" y="1284"/>
                        <a:pt x="2890" y="1453"/>
                      </a:cubicBezTo>
                      <a:lnTo>
                        <a:pt x="3931" y="1574"/>
                      </a:lnTo>
                      <a:cubicBezTo>
                        <a:pt x="3874" y="1147"/>
                        <a:pt x="3696" y="794"/>
                        <a:pt x="3399" y="516"/>
                      </a:cubicBezTo>
                      <a:cubicBezTo>
                        <a:pt x="3101" y="237"/>
                        <a:pt x="2722" y="70"/>
                        <a:pt x="2260" y="17"/>
                      </a:cubicBezTo>
                      <a:cubicBezTo>
                        <a:pt x="2165" y="6"/>
                        <a:pt x="2073" y="0"/>
                        <a:pt x="198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862" name="Google Shape;862;p18"/>
              <p:cNvSpPr/>
              <p:nvPr/>
            </p:nvSpPr>
            <p:spPr>
              <a:xfrm>
                <a:off x="713225" y="4431200"/>
                <a:ext cx="172800" cy="172800"/>
              </a:xfrm>
              <a:prstGeom prst="mathMultiply">
                <a:avLst>
                  <a:gd name="adj1" fmla="val 23520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3" name="Google Shape;863;p18"/>
              <p:cNvSpPr/>
              <p:nvPr/>
            </p:nvSpPr>
            <p:spPr>
              <a:xfrm>
                <a:off x="797900" y="4604000"/>
                <a:ext cx="172800" cy="172800"/>
              </a:xfrm>
              <a:prstGeom prst="mathDivide">
                <a:avLst>
                  <a:gd name="adj1" fmla="val 23520"/>
                  <a:gd name="adj2" fmla="val 5880"/>
                  <a:gd name="adj3" fmla="val 1176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64" name="Google Shape;864;p18"/>
            <p:cNvGrpSpPr/>
            <p:nvPr/>
          </p:nvGrpSpPr>
          <p:grpSpPr>
            <a:xfrm>
              <a:off x="8557801" y="752569"/>
              <a:ext cx="448870" cy="719266"/>
              <a:chOff x="5029670" y="1742067"/>
              <a:chExt cx="554708" cy="888861"/>
            </a:xfrm>
          </p:grpSpPr>
          <p:sp>
            <p:nvSpPr>
              <p:cNvPr id="865" name="Google Shape;865;p18"/>
              <p:cNvSpPr/>
              <p:nvPr/>
            </p:nvSpPr>
            <p:spPr>
              <a:xfrm>
                <a:off x="5029670" y="2513721"/>
                <a:ext cx="41356" cy="75894"/>
              </a:xfrm>
              <a:custGeom>
                <a:avLst/>
                <a:gdLst/>
                <a:ahLst/>
                <a:cxnLst/>
                <a:rect l="l" t="t" r="r" b="b"/>
                <a:pathLst>
                  <a:path w="1856" h="3406" extrusionOk="0">
                    <a:moveTo>
                      <a:pt x="960" y="0"/>
                    </a:moveTo>
                    <a:lnTo>
                      <a:pt x="1" y="3406"/>
                    </a:lnTo>
                    <a:lnTo>
                      <a:pt x="1855" y="590"/>
                    </a:lnTo>
                    <a:lnTo>
                      <a:pt x="960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6" name="Google Shape;866;p18"/>
              <p:cNvSpPr/>
              <p:nvPr/>
            </p:nvSpPr>
            <p:spPr>
              <a:xfrm>
                <a:off x="5035263" y="1919193"/>
                <a:ext cx="320578" cy="619431"/>
              </a:xfrm>
              <a:custGeom>
                <a:avLst/>
                <a:gdLst/>
                <a:ahLst/>
                <a:cxnLst/>
                <a:rect l="l" t="t" r="r" b="b"/>
                <a:pathLst>
                  <a:path w="14387" h="27799" extrusionOk="0">
                    <a:moveTo>
                      <a:pt x="11666" y="1"/>
                    </a:moveTo>
                    <a:lnTo>
                      <a:pt x="1" y="26763"/>
                    </a:lnTo>
                    <a:lnTo>
                      <a:pt x="1839" y="27798"/>
                    </a:lnTo>
                    <a:lnTo>
                      <a:pt x="14387" y="1231"/>
                    </a:lnTo>
                    <a:lnTo>
                      <a:pt x="1166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7" name="Google Shape;867;p18"/>
              <p:cNvSpPr/>
              <p:nvPr/>
            </p:nvSpPr>
            <p:spPr>
              <a:xfrm>
                <a:off x="5355824" y="1932051"/>
                <a:ext cx="198715" cy="650916"/>
              </a:xfrm>
              <a:custGeom>
                <a:avLst/>
                <a:gdLst/>
                <a:ahLst/>
                <a:cxnLst/>
                <a:rect l="l" t="t" r="r" b="b"/>
                <a:pathLst>
                  <a:path w="8918" h="29212" extrusionOk="0">
                    <a:moveTo>
                      <a:pt x="2912" y="0"/>
                    </a:moveTo>
                    <a:lnTo>
                      <a:pt x="1" y="654"/>
                    </a:lnTo>
                    <a:lnTo>
                      <a:pt x="6909" y="29212"/>
                    </a:lnTo>
                    <a:lnTo>
                      <a:pt x="8918" y="28569"/>
                    </a:lnTo>
                    <a:lnTo>
                      <a:pt x="291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8" name="Google Shape;868;p18"/>
              <p:cNvSpPr/>
              <p:nvPr/>
            </p:nvSpPr>
            <p:spPr>
              <a:xfrm>
                <a:off x="5345285" y="1742067"/>
                <a:ext cx="51695" cy="102522"/>
              </a:xfrm>
              <a:custGeom>
                <a:avLst/>
                <a:gdLst/>
                <a:ahLst/>
                <a:cxnLst/>
                <a:rect l="l" t="t" r="r" b="b"/>
                <a:pathLst>
                  <a:path w="2320" h="4601" extrusionOk="0">
                    <a:moveTo>
                      <a:pt x="1629" y="0"/>
                    </a:moveTo>
                    <a:cubicBezTo>
                      <a:pt x="1627" y="0"/>
                      <a:pt x="1625" y="0"/>
                      <a:pt x="1623" y="0"/>
                    </a:cubicBezTo>
                    <a:cubicBezTo>
                      <a:pt x="1019" y="31"/>
                      <a:pt x="1" y="4257"/>
                      <a:pt x="1" y="4257"/>
                    </a:cubicBezTo>
                    <a:lnTo>
                      <a:pt x="2318" y="4600"/>
                    </a:lnTo>
                    <a:cubicBezTo>
                      <a:pt x="2320" y="4600"/>
                      <a:pt x="2228" y="0"/>
                      <a:pt x="16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9" name="Google Shape;869;p18"/>
              <p:cNvSpPr/>
              <p:nvPr/>
            </p:nvSpPr>
            <p:spPr>
              <a:xfrm>
                <a:off x="5265802" y="1830419"/>
                <a:ext cx="176700" cy="152546"/>
              </a:xfrm>
              <a:custGeom>
                <a:avLst/>
                <a:gdLst/>
                <a:ahLst/>
                <a:cxnLst/>
                <a:rect l="l" t="t" r="r" b="b"/>
                <a:pathLst>
                  <a:path w="7930" h="6846" extrusionOk="0">
                    <a:moveTo>
                      <a:pt x="3485" y="1"/>
                    </a:moveTo>
                    <a:cubicBezTo>
                      <a:pt x="2774" y="1"/>
                      <a:pt x="2196" y="96"/>
                      <a:pt x="2001" y="280"/>
                    </a:cubicBezTo>
                    <a:lnTo>
                      <a:pt x="0" y="5336"/>
                    </a:lnTo>
                    <a:cubicBezTo>
                      <a:pt x="2624" y="6672"/>
                      <a:pt x="5711" y="6845"/>
                      <a:pt x="7135" y="6845"/>
                    </a:cubicBezTo>
                    <a:cubicBezTo>
                      <a:pt x="7634" y="6845"/>
                      <a:pt x="7930" y="6824"/>
                      <a:pt x="7930" y="6824"/>
                    </a:cubicBezTo>
                    <a:lnTo>
                      <a:pt x="7276" y="1079"/>
                    </a:lnTo>
                    <a:cubicBezTo>
                      <a:pt x="6692" y="347"/>
                      <a:pt x="4845" y="1"/>
                      <a:pt x="34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0" name="Google Shape;870;p18"/>
              <p:cNvSpPr/>
              <p:nvPr/>
            </p:nvSpPr>
            <p:spPr>
              <a:xfrm>
                <a:off x="5135469" y="2128385"/>
                <a:ext cx="413028" cy="88105"/>
              </a:xfrm>
              <a:custGeom>
                <a:avLst/>
                <a:gdLst/>
                <a:ahLst/>
                <a:cxnLst/>
                <a:rect l="l" t="t" r="r" b="b"/>
                <a:pathLst>
                  <a:path w="18536" h="3954" extrusionOk="0">
                    <a:moveTo>
                      <a:pt x="580" y="0"/>
                    </a:moveTo>
                    <a:cubicBezTo>
                      <a:pt x="228" y="0"/>
                      <a:pt x="1" y="548"/>
                      <a:pt x="381" y="781"/>
                    </a:cubicBezTo>
                    <a:cubicBezTo>
                      <a:pt x="3795" y="2873"/>
                      <a:pt x="7767" y="3953"/>
                      <a:pt x="11744" y="3953"/>
                    </a:cubicBezTo>
                    <a:cubicBezTo>
                      <a:pt x="13881" y="3953"/>
                      <a:pt x="16020" y="3642"/>
                      <a:pt x="18075" y="3008"/>
                    </a:cubicBezTo>
                    <a:cubicBezTo>
                      <a:pt x="18535" y="2866"/>
                      <a:pt x="18387" y="2196"/>
                      <a:pt x="17973" y="2196"/>
                    </a:cubicBezTo>
                    <a:cubicBezTo>
                      <a:pt x="17932" y="2196"/>
                      <a:pt x="17889" y="2202"/>
                      <a:pt x="17844" y="2216"/>
                    </a:cubicBezTo>
                    <a:cubicBezTo>
                      <a:pt x="15859" y="2828"/>
                      <a:pt x="13798" y="3129"/>
                      <a:pt x="11741" y="3129"/>
                    </a:cubicBezTo>
                    <a:cubicBezTo>
                      <a:pt x="7907" y="3129"/>
                      <a:pt x="4084" y="2085"/>
                      <a:pt x="786" y="63"/>
                    </a:cubicBezTo>
                    <a:cubicBezTo>
                      <a:pt x="715" y="19"/>
                      <a:pt x="645" y="0"/>
                      <a:pt x="5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1" name="Google Shape;871;p18"/>
              <p:cNvSpPr/>
              <p:nvPr/>
            </p:nvSpPr>
            <p:spPr>
              <a:xfrm>
                <a:off x="5524416" y="2576604"/>
                <a:ext cx="29324" cy="54325"/>
              </a:xfrm>
              <a:custGeom>
                <a:avLst/>
                <a:gdLst/>
                <a:ahLst/>
                <a:cxnLst/>
                <a:rect l="l" t="t" r="r" b="b"/>
                <a:pathLst>
                  <a:path w="1316" h="243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"/>
                      <a:pt x="112" y="2406"/>
                      <a:pt x="314" y="2437"/>
                    </a:cubicBezTo>
                    <a:cubicBezTo>
                      <a:pt x="315" y="2437"/>
                      <a:pt x="317" y="2437"/>
                      <a:pt x="318" y="2437"/>
                    </a:cubicBezTo>
                    <a:cubicBezTo>
                      <a:pt x="527" y="2437"/>
                      <a:pt x="1316" y="153"/>
                      <a:pt x="1316" y="15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2" name="Google Shape;872;p18"/>
              <p:cNvSpPr/>
              <p:nvPr/>
            </p:nvSpPr>
            <p:spPr>
              <a:xfrm>
                <a:off x="5510289" y="2434506"/>
                <a:ext cx="74089" cy="151878"/>
              </a:xfrm>
              <a:custGeom>
                <a:avLst/>
                <a:gdLst/>
                <a:ahLst/>
                <a:cxnLst/>
                <a:rect l="l" t="t" r="r" b="b"/>
                <a:pathLst>
                  <a:path w="3325" h="6816" extrusionOk="0">
                    <a:moveTo>
                      <a:pt x="3325" y="1"/>
                    </a:moveTo>
                    <a:lnTo>
                      <a:pt x="112" y="355"/>
                    </a:lnTo>
                    <a:lnTo>
                      <a:pt x="1" y="6669"/>
                    </a:lnTo>
                    <a:lnTo>
                      <a:pt x="2258" y="6815"/>
                    </a:lnTo>
                    <a:lnTo>
                      <a:pt x="332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90490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oogle Shape;10;p2"/>
          <p:cNvGrpSpPr/>
          <p:nvPr/>
        </p:nvGrpSpPr>
        <p:grpSpPr>
          <a:xfrm>
            <a:off x="1101187" y="825291"/>
            <a:ext cx="16087758" cy="8637882"/>
            <a:chOff x="372900" y="317225"/>
            <a:chExt cx="8399164" cy="4509701"/>
          </a:xfrm>
        </p:grpSpPr>
        <p:sp>
          <p:nvSpPr>
            <p:cNvPr id="11" name="Google Shape;11;p2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3" name="Google Shape;13;p2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" name="Google Shape;14;p2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Google Shape;15;p2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" name="Google Shape;16;p2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" name="Google Shape;17;p2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Google Shape;18;p2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" name="Google Shape;19;p2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" name="Google Shape;20;p2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Google Shape;21;p2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" name="Google Shape;22;p2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" name="Google Shape;23;p2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" name="Google Shape;24;p2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Google Shape;25;p2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" name="Google Shape;26;p2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Google Shape;27;p2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Google Shape;28;p2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" name="Google Shape;29;p2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Google Shape;30;p2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Google Shape;31;p2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Google Shape;32;p2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Google Shape;33;p2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Google Shape;34;p2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" name="Google Shape;35;p2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" name="Google Shape;36;p2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" name="Google Shape;37;p2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" name="Google Shape;38;p2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" name="Google Shape;39;p2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" name="Google Shape;40;p2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Google Shape;41;p2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Google Shape;42;p2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" name="Google Shape;43;p2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Google Shape;44;p2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5" name="Google Shape;45;p2"/>
          <p:cNvSpPr txBox="1">
            <a:spLocks noGrp="1"/>
          </p:cNvSpPr>
          <p:nvPr>
            <p:ph type="ctrTitle"/>
          </p:nvPr>
        </p:nvSpPr>
        <p:spPr>
          <a:xfrm>
            <a:off x="3954450" y="3336000"/>
            <a:ext cx="10381200" cy="318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2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2"/>
          <p:cNvSpPr txBox="1">
            <a:spLocks noGrp="1"/>
          </p:cNvSpPr>
          <p:nvPr>
            <p:ph type="subTitle" idx="1"/>
          </p:nvPr>
        </p:nvSpPr>
        <p:spPr>
          <a:xfrm>
            <a:off x="4786426" y="6823800"/>
            <a:ext cx="8718000" cy="819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pic>
        <p:nvPicPr>
          <p:cNvPr id="47" name="Google Shape;47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12603651" y="87848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2"/>
          <p:cNvPicPr preferRelativeResize="0"/>
          <p:nvPr/>
        </p:nvPicPr>
        <p:blipFill rotWithShape="1">
          <a:blip r:embed="rId3">
            <a:alphaModFix/>
          </a:blip>
          <a:srcRect l="9958" t="40088" r="80549" b="45104"/>
          <a:stretch/>
        </p:blipFill>
        <p:spPr>
          <a:xfrm>
            <a:off x="1542351" y="43164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9" name="Google Shape;49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4263201" y="18565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Google Shape;50;p2"/>
          <p:cNvPicPr preferRelativeResize="0"/>
          <p:nvPr/>
        </p:nvPicPr>
        <p:blipFill rotWithShape="1">
          <a:blip r:embed="rId3">
            <a:alphaModFix/>
          </a:blip>
          <a:srcRect l="88584" t="31186" b="55558"/>
          <a:stretch/>
        </p:blipFill>
        <p:spPr>
          <a:xfrm>
            <a:off x="16418301" y="4052398"/>
            <a:ext cx="523254" cy="6072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02748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Google Shape;233;p7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234" name="Google Shape;234;p7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5" name="Google Shape;235;p7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236" name="Google Shape;236;p7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7" name="Google Shape;237;p7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" name="Google Shape;238;p7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" name="Google Shape;239;p7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" name="Google Shape;240;p7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" name="Google Shape;241;p7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" name="Google Shape;242;p7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" name="Google Shape;243;p7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" name="Google Shape;244;p7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" name="Google Shape;245;p7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" name="Google Shape;246;p7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" name="Google Shape;247;p7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8" name="Google Shape;248;p7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9" name="Google Shape;249;p7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0" name="Google Shape;250;p7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1" name="Google Shape;251;p7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2" name="Google Shape;252;p7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Google Shape;253;p7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Google Shape;254;p7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5" name="Google Shape;255;p7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6" name="Google Shape;256;p7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7" name="Google Shape;257;p7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8" name="Google Shape;258;p7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9" name="Google Shape;259;p7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" name="Google Shape;260;p7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" name="Google Shape;261;p7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" name="Google Shape;262;p7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" name="Google Shape;263;p7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" name="Google Shape;264;p7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" name="Google Shape;265;p7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" name="Google Shape;266;p7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67;p7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8" name="Google Shape;268;p7"/>
          <p:cNvSpPr txBox="1">
            <a:spLocks noGrp="1"/>
          </p:cNvSpPr>
          <p:nvPr>
            <p:ph type="title"/>
          </p:nvPr>
        </p:nvSpPr>
        <p:spPr>
          <a:xfrm>
            <a:off x="1430200" y="1582500"/>
            <a:ext cx="7551000" cy="24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7"/>
          <p:cNvSpPr txBox="1">
            <a:spLocks noGrp="1"/>
          </p:cNvSpPr>
          <p:nvPr>
            <p:ph type="body" idx="1"/>
          </p:nvPr>
        </p:nvSpPr>
        <p:spPr>
          <a:xfrm>
            <a:off x="1430200" y="4004700"/>
            <a:ext cx="6980400" cy="4699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2800">
                <a:solidFill>
                  <a:srgbClr val="434343"/>
                </a:solidFill>
              </a:defRPr>
            </a:lvl1pPr>
            <a:lvl2pPr marL="1828800" lvl="1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2743200" lvl="2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3657600" lvl="3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4572000" lvl="4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5486400" lvl="5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6400800" lvl="6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7315200" lvl="7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8229600" lvl="8" indent="-635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70" name="Google Shape;270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1" name="Google Shape;271;p7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2" name="Google Shape;272;p7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Google Shape;274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Google Shape;275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682532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oogle Shape;320;p9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321" name="Google Shape;321;p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22" name="Google Shape;322;p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323" name="Google Shape;323;p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4" name="Google Shape;324;p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5" name="Google Shape;325;p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6" name="Google Shape;326;p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7" name="Google Shape;327;p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8" name="Google Shape;328;p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9" name="Google Shape;329;p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0" name="Google Shape;330;p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1" name="Google Shape;331;p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2" name="Google Shape;332;p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3" name="Google Shape;333;p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4" name="Google Shape;334;p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5" name="Google Shape;335;p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6" name="Google Shape;336;p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7" name="Google Shape;337;p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8" name="Google Shape;338;p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9" name="Google Shape;339;p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0" name="Google Shape;340;p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1" name="Google Shape;341;p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2" name="Google Shape;342;p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" name="Google Shape;343;p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" name="Google Shape;344;p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5" name="Google Shape;345;p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6" name="Google Shape;346;p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7" name="Google Shape;347;p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8" name="Google Shape;348;p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9" name="Google Shape;349;p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0" name="Google Shape;350;p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1" name="Google Shape;351;p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2" name="Google Shape;352;p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3" name="Google Shape;353;p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4" name="Google Shape;354;p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355" name="Google Shape;355;p9"/>
          <p:cNvSpPr txBox="1">
            <a:spLocks noGrp="1"/>
          </p:cNvSpPr>
          <p:nvPr>
            <p:ph type="title"/>
          </p:nvPr>
        </p:nvSpPr>
        <p:spPr>
          <a:xfrm>
            <a:off x="4482900" y="3420850"/>
            <a:ext cx="93222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356" name="Google Shape;356;p9"/>
          <p:cNvSpPr txBox="1">
            <a:spLocks noGrp="1"/>
          </p:cNvSpPr>
          <p:nvPr>
            <p:ph type="subTitle" idx="1"/>
          </p:nvPr>
        </p:nvSpPr>
        <p:spPr>
          <a:xfrm>
            <a:off x="4482900" y="5332520"/>
            <a:ext cx="9322200" cy="15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57" name="Google Shape;357;p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1489601" y="842234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" name="Google Shape;358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842301" y="74455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59" name="Google Shape;359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2674400" y="859645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60" name="Google Shape;360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6169651" y="17452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61" name="Google Shape;361;p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5075651" y="20247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362" name="Google Shape;362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138050" y="29952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1384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70835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7" name="Google Shape;417;p13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418" name="Google Shape;418;p13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19" name="Google Shape;419;p13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420" name="Google Shape;420;p13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1" name="Google Shape;421;p13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2" name="Google Shape;422;p13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3" name="Google Shape;423;p13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4" name="Google Shape;424;p13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5" name="Google Shape;425;p13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6" name="Google Shape;426;p13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7" name="Google Shape;427;p13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8" name="Google Shape;428;p13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9" name="Google Shape;429;p13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0" name="Google Shape;430;p13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1" name="Google Shape;431;p13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2" name="Google Shape;432;p13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3" name="Google Shape;433;p13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4" name="Google Shape;434;p13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5" name="Google Shape;435;p13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6" name="Google Shape;436;p13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7" name="Google Shape;437;p13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8" name="Google Shape;438;p13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9" name="Google Shape;439;p13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0" name="Google Shape;440;p13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1" name="Google Shape;441;p13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2" name="Google Shape;442;p13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3" name="Google Shape;443;p13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4" name="Google Shape;444;p13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5" name="Google Shape;445;p13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6" name="Google Shape;446;p13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7" name="Google Shape;447;p13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8" name="Google Shape;448;p13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9" name="Google Shape;449;p13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0" name="Google Shape;450;p13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1" name="Google Shape;451;p13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52" name="Google Shape;452;p13"/>
          <p:cNvSpPr txBox="1">
            <a:spLocks noGrp="1"/>
          </p:cNvSpPr>
          <p:nvPr>
            <p:ph type="title"/>
          </p:nvPr>
        </p:nvSpPr>
        <p:spPr>
          <a:xfrm>
            <a:off x="3388250" y="2940700"/>
            <a:ext cx="6143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3" name="Google Shape;453;p13"/>
          <p:cNvSpPr txBox="1">
            <a:spLocks noGrp="1"/>
          </p:cNvSpPr>
          <p:nvPr>
            <p:ph type="title" idx="2" hasCustomPrompt="1"/>
          </p:nvPr>
        </p:nvSpPr>
        <p:spPr>
          <a:xfrm>
            <a:off x="1480436" y="2846500"/>
            <a:ext cx="19074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54" name="Google Shape;454;p13"/>
          <p:cNvSpPr txBox="1">
            <a:spLocks noGrp="1"/>
          </p:cNvSpPr>
          <p:nvPr>
            <p:ph type="subTitle" idx="1"/>
          </p:nvPr>
        </p:nvSpPr>
        <p:spPr>
          <a:xfrm>
            <a:off x="3388250" y="44518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5" name="Google Shape;455;p13"/>
          <p:cNvSpPr txBox="1">
            <a:spLocks noGrp="1"/>
          </p:cNvSpPr>
          <p:nvPr>
            <p:ph type="title" idx="3"/>
          </p:nvPr>
        </p:nvSpPr>
        <p:spPr>
          <a:xfrm>
            <a:off x="11471550" y="2940700"/>
            <a:ext cx="4916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6" name="Google Shape;456;p13"/>
          <p:cNvSpPr txBox="1">
            <a:spLocks noGrp="1"/>
          </p:cNvSpPr>
          <p:nvPr>
            <p:ph type="title" idx="4" hasCustomPrompt="1"/>
          </p:nvPr>
        </p:nvSpPr>
        <p:spPr>
          <a:xfrm>
            <a:off x="9551566" y="2846500"/>
            <a:ext cx="19200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57" name="Google Shape;457;p13"/>
          <p:cNvSpPr txBox="1">
            <a:spLocks noGrp="1"/>
          </p:cNvSpPr>
          <p:nvPr>
            <p:ph type="subTitle" idx="5"/>
          </p:nvPr>
        </p:nvSpPr>
        <p:spPr>
          <a:xfrm>
            <a:off x="11471550" y="44518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8" name="Google Shape;458;p13"/>
          <p:cNvSpPr txBox="1">
            <a:spLocks noGrp="1"/>
          </p:cNvSpPr>
          <p:nvPr>
            <p:ph type="title" idx="6"/>
          </p:nvPr>
        </p:nvSpPr>
        <p:spPr>
          <a:xfrm>
            <a:off x="3378600" y="6030150"/>
            <a:ext cx="61434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59" name="Google Shape;459;p13"/>
          <p:cNvSpPr txBox="1">
            <a:spLocks noGrp="1"/>
          </p:cNvSpPr>
          <p:nvPr>
            <p:ph type="title" idx="7" hasCustomPrompt="1"/>
          </p:nvPr>
        </p:nvSpPr>
        <p:spPr>
          <a:xfrm>
            <a:off x="1468050" y="5936050"/>
            <a:ext cx="19074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0" name="Google Shape;460;p13"/>
          <p:cNvSpPr txBox="1">
            <a:spLocks noGrp="1"/>
          </p:cNvSpPr>
          <p:nvPr>
            <p:ph type="subTitle" idx="8"/>
          </p:nvPr>
        </p:nvSpPr>
        <p:spPr>
          <a:xfrm>
            <a:off x="3378600" y="75412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1" name="Google Shape;461;p13"/>
          <p:cNvSpPr txBox="1">
            <a:spLocks noGrp="1"/>
          </p:cNvSpPr>
          <p:nvPr>
            <p:ph type="title" idx="9"/>
          </p:nvPr>
        </p:nvSpPr>
        <p:spPr>
          <a:xfrm>
            <a:off x="11461900" y="6030150"/>
            <a:ext cx="4926000" cy="14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2" name="Google Shape;462;p13"/>
          <p:cNvSpPr txBox="1">
            <a:spLocks noGrp="1"/>
          </p:cNvSpPr>
          <p:nvPr>
            <p:ph type="title" idx="13" hasCustomPrompt="1"/>
          </p:nvPr>
        </p:nvSpPr>
        <p:spPr>
          <a:xfrm>
            <a:off x="9539100" y="5936050"/>
            <a:ext cx="1920000" cy="16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3" name="Google Shape;463;p13"/>
          <p:cNvSpPr txBox="1">
            <a:spLocks noGrp="1"/>
          </p:cNvSpPr>
          <p:nvPr>
            <p:ph type="subTitle" idx="14"/>
          </p:nvPr>
        </p:nvSpPr>
        <p:spPr>
          <a:xfrm>
            <a:off x="11461900" y="7541250"/>
            <a:ext cx="46728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4" name="Google Shape;464;p13"/>
          <p:cNvSpPr txBox="1">
            <a:spLocks noGrp="1"/>
          </p:cNvSpPr>
          <p:nvPr>
            <p:ph type="title" idx="15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465" name="Google Shape;465;p13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6" name="Google Shape;466;p13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67" name="Google Shape;467;p13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8" name="Google Shape;468;p13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69" name="Google Shape;469;p13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70" name="Google Shape;470;p13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5321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2" name="Google Shape;472;p14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473" name="Google Shape;473;p14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74" name="Google Shape;474;p14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475" name="Google Shape;475;p14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6" name="Google Shape;476;p14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7" name="Google Shape;477;p14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8" name="Google Shape;478;p14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9" name="Google Shape;479;p14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0" name="Google Shape;480;p14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1" name="Google Shape;481;p14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2" name="Google Shape;482;p14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3" name="Google Shape;483;p14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4" name="Google Shape;484;p14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5" name="Google Shape;485;p14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6" name="Google Shape;486;p14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7" name="Google Shape;487;p14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8" name="Google Shape;488;p14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9" name="Google Shape;489;p14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0" name="Google Shape;490;p14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1" name="Google Shape;491;p14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2" name="Google Shape;492;p14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3" name="Google Shape;493;p14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4" name="Google Shape;494;p14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5" name="Google Shape;495;p14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6" name="Google Shape;496;p14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7" name="Google Shape;497;p14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8" name="Google Shape;498;p14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9" name="Google Shape;499;p14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0" name="Google Shape;500;p14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1" name="Google Shape;501;p14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2" name="Google Shape;502;p14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3" name="Google Shape;503;p14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4" name="Google Shape;504;p14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5" name="Google Shape;505;p14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6" name="Google Shape;506;p14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07" name="Google Shape;507;p14"/>
          <p:cNvSpPr txBox="1">
            <a:spLocks noGrp="1"/>
          </p:cNvSpPr>
          <p:nvPr>
            <p:ph type="title"/>
          </p:nvPr>
        </p:nvSpPr>
        <p:spPr>
          <a:xfrm>
            <a:off x="4580150" y="6351900"/>
            <a:ext cx="9127800" cy="106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/>
          </a:p>
        </p:txBody>
      </p:sp>
      <p:sp>
        <p:nvSpPr>
          <p:cNvPr id="508" name="Google Shape;508;p14"/>
          <p:cNvSpPr txBox="1">
            <a:spLocks noGrp="1"/>
          </p:cNvSpPr>
          <p:nvPr>
            <p:ph type="subTitle" idx="1"/>
          </p:nvPr>
        </p:nvSpPr>
        <p:spPr>
          <a:xfrm>
            <a:off x="2916300" y="2871300"/>
            <a:ext cx="12455400" cy="348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pic>
        <p:nvPicPr>
          <p:cNvPr id="509" name="Google Shape;509;p14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16078927" y="47763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10" name="Google Shape;510;p14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85801" y="40708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511" name="Google Shape;511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2703301" y="45679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" name="Google Shape;512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5600601" y="5791551"/>
            <a:ext cx="523254" cy="6783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2680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" name="Google Shape;514;p15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515" name="Google Shape;515;p1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16" name="Google Shape;516;p1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517" name="Google Shape;517;p1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8" name="Google Shape;518;p1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9" name="Google Shape;519;p1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0" name="Google Shape;520;p1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1" name="Google Shape;521;p1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2" name="Google Shape;522;p1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3" name="Google Shape;523;p1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4" name="Google Shape;524;p1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5" name="Google Shape;525;p1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6" name="Google Shape;526;p1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7" name="Google Shape;527;p1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8" name="Google Shape;528;p1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9" name="Google Shape;529;p1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0" name="Google Shape;530;p1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1" name="Google Shape;531;p1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2" name="Google Shape;532;p1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3" name="Google Shape;533;p1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4" name="Google Shape;534;p1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5" name="Google Shape;535;p1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6" name="Google Shape;536;p1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7" name="Google Shape;537;p1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8" name="Google Shape;538;p1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9" name="Google Shape;539;p1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0" name="Google Shape;540;p1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1" name="Google Shape;541;p1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2" name="Google Shape;542;p1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3" name="Google Shape;543;p1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4" name="Google Shape;544;p1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5" name="Google Shape;545;p1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6" name="Google Shape;546;p1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7" name="Google Shape;547;p1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8" name="Google Shape;548;p1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49" name="Google Shape;549;p15"/>
          <p:cNvSpPr txBox="1">
            <a:spLocks noGrp="1"/>
          </p:cNvSpPr>
          <p:nvPr>
            <p:ph type="title"/>
          </p:nvPr>
        </p:nvSpPr>
        <p:spPr>
          <a:xfrm>
            <a:off x="1430200" y="4718700"/>
            <a:ext cx="108894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550" name="Google Shape;550;p15"/>
          <p:cNvSpPr txBox="1">
            <a:spLocks noGrp="1"/>
          </p:cNvSpPr>
          <p:nvPr>
            <p:ph type="title" idx="2" hasCustomPrompt="1"/>
          </p:nvPr>
        </p:nvSpPr>
        <p:spPr>
          <a:xfrm>
            <a:off x="1430176" y="3035100"/>
            <a:ext cx="33192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1" name="Google Shape;551;p15"/>
          <p:cNvSpPr txBox="1">
            <a:spLocks noGrp="1"/>
          </p:cNvSpPr>
          <p:nvPr>
            <p:ph type="subTitle" idx="1"/>
          </p:nvPr>
        </p:nvSpPr>
        <p:spPr>
          <a:xfrm>
            <a:off x="1430176" y="6402300"/>
            <a:ext cx="8720400" cy="84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552" name="Google Shape;552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4803001" y="22430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" name="Google Shape;553;p1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97751" y="276734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4" name="Google Shape;554;p1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5855101" y="337460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5" name="Google Shape;555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5988600" y="2192527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6" name="Google Shape;556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3963151" y="208900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7" name="Google Shape;557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4922150" y="187140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13400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" name="Google Shape;860;p22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861" name="Google Shape;861;p22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62" name="Google Shape;862;p22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863" name="Google Shape;863;p22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4" name="Google Shape;864;p22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5" name="Google Shape;865;p22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6" name="Google Shape;866;p22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7" name="Google Shape;867;p22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8" name="Google Shape;868;p22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9" name="Google Shape;869;p22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0" name="Google Shape;870;p22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1" name="Google Shape;871;p22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2" name="Google Shape;872;p22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3" name="Google Shape;873;p22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4" name="Google Shape;874;p22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5" name="Google Shape;875;p22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6" name="Google Shape;876;p22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7" name="Google Shape;877;p22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8" name="Google Shape;878;p22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9" name="Google Shape;879;p22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0" name="Google Shape;880;p22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1" name="Google Shape;881;p22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2" name="Google Shape;882;p22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3" name="Google Shape;883;p22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4" name="Google Shape;884;p22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5" name="Google Shape;885;p22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6" name="Google Shape;886;p22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7" name="Google Shape;887;p22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8" name="Google Shape;888;p22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9" name="Google Shape;889;p22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0" name="Google Shape;890;p22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1" name="Google Shape;891;p22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2" name="Google Shape;892;p22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3" name="Google Shape;893;p22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4" name="Google Shape;894;p22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895" name="Google Shape;895;p22"/>
          <p:cNvSpPr txBox="1">
            <a:spLocks noGrp="1"/>
          </p:cNvSpPr>
          <p:nvPr>
            <p:ph type="title"/>
          </p:nvPr>
        </p:nvSpPr>
        <p:spPr>
          <a:xfrm>
            <a:off x="14400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896" name="Google Shape;896;p22"/>
          <p:cNvSpPr txBox="1">
            <a:spLocks noGrp="1"/>
          </p:cNvSpPr>
          <p:nvPr>
            <p:ph type="subTitle" idx="1"/>
          </p:nvPr>
        </p:nvSpPr>
        <p:spPr>
          <a:xfrm>
            <a:off x="14400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7" name="Google Shape;897;p22"/>
          <p:cNvSpPr txBox="1">
            <a:spLocks noGrp="1"/>
          </p:cNvSpPr>
          <p:nvPr>
            <p:ph type="title" idx="2"/>
          </p:nvPr>
        </p:nvSpPr>
        <p:spPr>
          <a:xfrm>
            <a:off x="68076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898" name="Google Shape;898;p22"/>
          <p:cNvSpPr txBox="1">
            <a:spLocks noGrp="1"/>
          </p:cNvSpPr>
          <p:nvPr>
            <p:ph type="subTitle" idx="3"/>
          </p:nvPr>
        </p:nvSpPr>
        <p:spPr>
          <a:xfrm>
            <a:off x="68076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9" name="Google Shape;899;p22"/>
          <p:cNvSpPr txBox="1">
            <a:spLocks noGrp="1"/>
          </p:cNvSpPr>
          <p:nvPr>
            <p:ph type="title" idx="4"/>
          </p:nvPr>
        </p:nvSpPr>
        <p:spPr>
          <a:xfrm>
            <a:off x="12175200" y="5151426"/>
            <a:ext cx="46728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900" name="Google Shape;900;p22"/>
          <p:cNvSpPr txBox="1">
            <a:spLocks noGrp="1"/>
          </p:cNvSpPr>
          <p:nvPr>
            <p:ph type="subTitle" idx="5"/>
          </p:nvPr>
        </p:nvSpPr>
        <p:spPr>
          <a:xfrm>
            <a:off x="12175200" y="6054450"/>
            <a:ext cx="4672800" cy="142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1" name="Google Shape;901;p22"/>
          <p:cNvSpPr txBox="1">
            <a:spLocks noGrp="1"/>
          </p:cNvSpPr>
          <p:nvPr>
            <p:ph type="title" idx="6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902" name="Google Shape;902;p22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03" name="Google Shape;903;p22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4" name="Google Shape;904;p22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5" name="Google Shape;905;p22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6" name="Google Shape;906;p22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07" name="Google Shape;907;p22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608295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0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9" name="Google Shape;1009;p25"/>
          <p:cNvGrpSpPr/>
          <p:nvPr/>
        </p:nvGrpSpPr>
        <p:grpSpPr>
          <a:xfrm>
            <a:off x="257101" y="253786"/>
            <a:ext cx="17775990" cy="9780640"/>
            <a:chOff x="372900" y="317225"/>
            <a:chExt cx="8399164" cy="4509701"/>
          </a:xfrm>
        </p:grpSpPr>
        <p:sp>
          <p:nvSpPr>
            <p:cNvPr id="1010" name="Google Shape;1010;p2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011" name="Google Shape;1011;p2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012" name="Google Shape;1012;p2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3" name="Google Shape;1013;p2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4" name="Google Shape;1014;p2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5" name="Google Shape;1015;p2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6" name="Google Shape;1016;p2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7" name="Google Shape;1017;p2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8" name="Google Shape;1018;p2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9" name="Google Shape;1019;p2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0" name="Google Shape;1020;p2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1" name="Google Shape;1021;p2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2" name="Google Shape;1022;p2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3" name="Google Shape;1023;p2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4" name="Google Shape;1024;p2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" name="Google Shape;1025;p2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6" name="Google Shape;1026;p2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" name="Google Shape;1027;p2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8" name="Google Shape;1028;p2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9" name="Google Shape;1029;p2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0" name="Google Shape;1030;p2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1" name="Google Shape;1031;p2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2" name="Google Shape;1032;p2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3" name="Google Shape;1033;p2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4" name="Google Shape;1034;p2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5" name="Google Shape;1035;p2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6" name="Google Shape;1036;p2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7" name="Google Shape;1037;p2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8" name="Google Shape;1038;p2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9" name="Google Shape;1039;p2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0" name="Google Shape;1040;p2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1" name="Google Shape;1041;p2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2" name="Google Shape;1042;p2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3" name="Google Shape;1043;p2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044" name="Google Shape;1044;p25"/>
          <p:cNvSpPr txBox="1">
            <a:spLocks noGrp="1"/>
          </p:cNvSpPr>
          <p:nvPr>
            <p:ph type="title"/>
          </p:nvPr>
        </p:nvSpPr>
        <p:spPr>
          <a:xfrm>
            <a:off x="1440000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5" name="Google Shape;1045;p25"/>
          <p:cNvSpPr txBox="1">
            <a:spLocks noGrp="1"/>
          </p:cNvSpPr>
          <p:nvPr>
            <p:ph type="subTitle" idx="1"/>
          </p:nvPr>
        </p:nvSpPr>
        <p:spPr>
          <a:xfrm>
            <a:off x="1440000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6" name="Google Shape;1046;p25"/>
          <p:cNvSpPr txBox="1">
            <a:spLocks noGrp="1"/>
          </p:cNvSpPr>
          <p:nvPr>
            <p:ph type="title" idx="2"/>
          </p:nvPr>
        </p:nvSpPr>
        <p:spPr>
          <a:xfrm>
            <a:off x="6838538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7" name="Google Shape;1047;p25"/>
          <p:cNvSpPr txBox="1">
            <a:spLocks noGrp="1"/>
          </p:cNvSpPr>
          <p:nvPr>
            <p:ph type="subTitle" idx="3"/>
          </p:nvPr>
        </p:nvSpPr>
        <p:spPr>
          <a:xfrm>
            <a:off x="6838538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8" name="Google Shape;1048;p25"/>
          <p:cNvSpPr txBox="1">
            <a:spLocks noGrp="1"/>
          </p:cNvSpPr>
          <p:nvPr>
            <p:ph type="title" idx="4"/>
          </p:nvPr>
        </p:nvSpPr>
        <p:spPr>
          <a:xfrm>
            <a:off x="1440000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49" name="Google Shape;1049;p25"/>
          <p:cNvSpPr txBox="1">
            <a:spLocks noGrp="1"/>
          </p:cNvSpPr>
          <p:nvPr>
            <p:ph type="subTitle" idx="5"/>
          </p:nvPr>
        </p:nvSpPr>
        <p:spPr>
          <a:xfrm>
            <a:off x="1440000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0" name="Google Shape;1050;p25"/>
          <p:cNvSpPr txBox="1">
            <a:spLocks noGrp="1"/>
          </p:cNvSpPr>
          <p:nvPr>
            <p:ph type="title" idx="6"/>
          </p:nvPr>
        </p:nvSpPr>
        <p:spPr>
          <a:xfrm>
            <a:off x="6838538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1" name="Google Shape;1051;p25"/>
          <p:cNvSpPr txBox="1">
            <a:spLocks noGrp="1"/>
          </p:cNvSpPr>
          <p:nvPr>
            <p:ph type="subTitle" idx="7"/>
          </p:nvPr>
        </p:nvSpPr>
        <p:spPr>
          <a:xfrm>
            <a:off x="6838538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2" name="Google Shape;1052;p25"/>
          <p:cNvSpPr txBox="1">
            <a:spLocks noGrp="1"/>
          </p:cNvSpPr>
          <p:nvPr>
            <p:ph type="title" idx="8"/>
          </p:nvPr>
        </p:nvSpPr>
        <p:spPr>
          <a:xfrm>
            <a:off x="12237090" y="3559776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3" name="Google Shape;1053;p25"/>
          <p:cNvSpPr txBox="1">
            <a:spLocks noGrp="1"/>
          </p:cNvSpPr>
          <p:nvPr>
            <p:ph type="subTitle" idx="9"/>
          </p:nvPr>
        </p:nvSpPr>
        <p:spPr>
          <a:xfrm>
            <a:off x="12237090" y="4428026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4" name="Google Shape;1054;p25"/>
          <p:cNvSpPr txBox="1">
            <a:spLocks noGrp="1"/>
          </p:cNvSpPr>
          <p:nvPr>
            <p:ph type="title" idx="13"/>
          </p:nvPr>
        </p:nvSpPr>
        <p:spPr>
          <a:xfrm>
            <a:off x="12237090" y="7074350"/>
            <a:ext cx="4611000" cy="105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5000"/>
            </a:lvl9pPr>
          </a:lstStyle>
          <a:p>
            <a:endParaRPr/>
          </a:p>
        </p:txBody>
      </p:sp>
      <p:sp>
        <p:nvSpPr>
          <p:cNvPr id="1055" name="Google Shape;1055;p25"/>
          <p:cNvSpPr txBox="1">
            <a:spLocks noGrp="1"/>
          </p:cNvSpPr>
          <p:nvPr>
            <p:ph type="subTitle" idx="14"/>
          </p:nvPr>
        </p:nvSpPr>
        <p:spPr>
          <a:xfrm>
            <a:off x="12237090" y="7942600"/>
            <a:ext cx="4611000" cy="9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6" name="Google Shape;1056;p25"/>
          <p:cNvSpPr txBox="1">
            <a:spLocks noGrp="1"/>
          </p:cNvSpPr>
          <p:nvPr>
            <p:ph type="title" idx="15"/>
          </p:nvPr>
        </p:nvSpPr>
        <p:spPr>
          <a:xfrm>
            <a:off x="1440000" y="10424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1057" name="Google Shape;1057;p2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Google Shape;1058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Google Shape;1059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Google Shape;1060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Google Shape;1061;p2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Google Shape;1062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43977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9" name="Google Shape;1159;p28"/>
          <p:cNvGrpSpPr/>
          <p:nvPr/>
        </p:nvGrpSpPr>
        <p:grpSpPr>
          <a:xfrm>
            <a:off x="745800" y="634451"/>
            <a:ext cx="16798328" cy="9019402"/>
            <a:chOff x="372900" y="317225"/>
            <a:chExt cx="8399164" cy="4509701"/>
          </a:xfrm>
        </p:grpSpPr>
        <p:sp>
          <p:nvSpPr>
            <p:cNvPr id="1160" name="Google Shape;1160;p28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61" name="Google Shape;1161;p28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62" name="Google Shape;1162;p28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3" name="Google Shape;1163;p28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4" name="Google Shape;1164;p28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5" name="Google Shape;1165;p28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6" name="Google Shape;1166;p28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7" name="Google Shape;1167;p28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8" name="Google Shape;1168;p28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9" name="Google Shape;1169;p28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0" name="Google Shape;1170;p28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1" name="Google Shape;1171;p28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2" name="Google Shape;1172;p28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3" name="Google Shape;1173;p28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4" name="Google Shape;1174;p28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5" name="Google Shape;1175;p28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6" name="Google Shape;1176;p28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Google Shape;1177;p28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8" name="Google Shape;1178;p28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9" name="Google Shape;1179;p28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0" name="Google Shape;1180;p28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1" name="Google Shape;1181;p28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Google Shape;1182;p28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3" name="Google Shape;1183;p28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4" name="Google Shape;1184;p28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5" name="Google Shape;1185;p28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6" name="Google Shape;1186;p28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Google Shape;1187;p28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8" name="Google Shape;1188;p28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9" name="Google Shape;1189;p28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0" name="Google Shape;1190;p28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1" name="Google Shape;1191;p28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2" name="Google Shape;1192;p28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3" name="Google Shape;1193;p28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34492549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5" name="Google Shape;1195;p29"/>
          <p:cNvGrpSpPr/>
          <p:nvPr/>
        </p:nvGrpSpPr>
        <p:grpSpPr>
          <a:xfrm>
            <a:off x="312751" y="253186"/>
            <a:ext cx="17775990" cy="9780640"/>
            <a:chOff x="372900" y="317225"/>
            <a:chExt cx="8399164" cy="4509701"/>
          </a:xfrm>
        </p:grpSpPr>
        <p:sp>
          <p:nvSpPr>
            <p:cNvPr id="1196" name="Google Shape;1196;p2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97" name="Google Shape;1197;p2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98" name="Google Shape;1198;p2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9" name="Google Shape;1199;p2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0" name="Google Shape;1200;p2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1" name="Google Shape;1201;p2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2" name="Google Shape;1202;p2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3" name="Google Shape;1203;p2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4" name="Google Shape;1204;p2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5" name="Google Shape;1205;p2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6" name="Google Shape;1206;p2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7" name="Google Shape;1207;p2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8" name="Google Shape;1208;p2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9" name="Google Shape;1209;p2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0" name="Google Shape;1210;p2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1" name="Google Shape;1211;p2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2" name="Google Shape;1212;p2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3" name="Google Shape;1213;p2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4" name="Google Shape;1214;p2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5" name="Google Shape;1215;p2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6" name="Google Shape;1216;p2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7" name="Google Shape;1217;p2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8" name="Google Shape;1218;p2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9" name="Google Shape;1219;p2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0" name="Google Shape;1220;p2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1" name="Google Shape;1221;p2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2" name="Google Shape;1222;p2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3" name="Google Shape;1223;p2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4" name="Google Shape;1224;p2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5" name="Google Shape;1225;p2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6" name="Google Shape;1226;p2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7" name="Google Shape;1227;p2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8" name="Google Shape;1228;p2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9" name="Google Shape;1229;p2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pic>
        <p:nvPicPr>
          <p:cNvPr id="1230" name="Google Shape;1230;p2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474501" y="9174598"/>
            <a:ext cx="523254" cy="6072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" name="Google Shape;1231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27201" y="81977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2" name="Google Shape;1232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659300" y="9348701"/>
            <a:ext cx="586456" cy="471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3" name="Google Shape;1233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7096051" y="1354851"/>
            <a:ext cx="523254" cy="678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4" name="Google Shape;1234;p2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16906451" y="2215050"/>
            <a:ext cx="523254" cy="81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5" name="Google Shape;1235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7429700" y="3212751"/>
            <a:ext cx="586456" cy="4713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350763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" name="Google Shape;744;p18"/>
          <p:cNvPicPr preferRelativeResize="0"/>
          <p:nvPr/>
        </p:nvPicPr>
        <p:blipFill>
          <a:blip r:embed="rId2">
            <a:alphaModFix amt="43000"/>
          </a:blip>
          <a:stretch>
            <a:fillRect/>
          </a:stretch>
        </p:blipFill>
        <p:spPr>
          <a:xfrm>
            <a:off x="3700" y="1"/>
            <a:ext cx="18280600" cy="10287002"/>
          </a:xfrm>
          <a:prstGeom prst="rect">
            <a:avLst/>
          </a:prstGeom>
          <a:noFill/>
          <a:ln>
            <a:noFill/>
          </a:ln>
        </p:spPr>
      </p:pic>
      <p:sp>
        <p:nvSpPr>
          <p:cNvPr id="745" name="Google Shape;745;p18"/>
          <p:cNvSpPr/>
          <p:nvPr/>
        </p:nvSpPr>
        <p:spPr>
          <a:xfrm>
            <a:off x="653100" y="431100"/>
            <a:ext cx="16981800" cy="9424800"/>
          </a:xfrm>
          <a:prstGeom prst="roundRect">
            <a:avLst>
              <a:gd name="adj" fmla="val 7029"/>
            </a:avLst>
          </a:prstGeom>
          <a:solidFill>
            <a:schemeClr val="accen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46" name="Google Shape;746;p18"/>
          <p:cNvSpPr txBox="1">
            <a:spLocks noGrp="1"/>
          </p:cNvSpPr>
          <p:nvPr>
            <p:ph type="title"/>
          </p:nvPr>
        </p:nvSpPr>
        <p:spPr>
          <a:xfrm>
            <a:off x="1440000" y="107900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47" name="Google Shape;747;p18"/>
          <p:cNvSpPr txBox="1">
            <a:spLocks noGrp="1"/>
          </p:cNvSpPr>
          <p:nvPr>
            <p:ph type="subTitle" idx="1"/>
          </p:nvPr>
        </p:nvSpPr>
        <p:spPr>
          <a:xfrm>
            <a:off x="9846150" y="5863114"/>
            <a:ext cx="5280000" cy="24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8" name="Google Shape;748;p18"/>
          <p:cNvSpPr txBox="1">
            <a:spLocks noGrp="1"/>
          </p:cNvSpPr>
          <p:nvPr>
            <p:ph type="subTitle" idx="2"/>
          </p:nvPr>
        </p:nvSpPr>
        <p:spPr>
          <a:xfrm>
            <a:off x="3161800" y="5863114"/>
            <a:ext cx="5280000" cy="24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9" name="Google Shape;749;p18"/>
          <p:cNvSpPr txBox="1">
            <a:spLocks noGrp="1"/>
          </p:cNvSpPr>
          <p:nvPr>
            <p:ph type="subTitle" idx="3"/>
          </p:nvPr>
        </p:nvSpPr>
        <p:spPr>
          <a:xfrm>
            <a:off x="3161822" y="4897712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000">
                <a:latin typeface="Maven Pro SemiBold"/>
                <a:ea typeface="Maven Pro SemiBold"/>
                <a:cs typeface="Maven Pro SemiBold"/>
                <a:sym typeface="Maven Pro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750" name="Google Shape;750;p18"/>
          <p:cNvSpPr txBox="1">
            <a:spLocks noGrp="1"/>
          </p:cNvSpPr>
          <p:nvPr>
            <p:ph type="subTitle" idx="4"/>
          </p:nvPr>
        </p:nvSpPr>
        <p:spPr>
          <a:xfrm>
            <a:off x="9846178" y="4897712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000">
                <a:latin typeface="Maven Pro SemiBold"/>
                <a:ea typeface="Maven Pro SemiBold"/>
                <a:cs typeface="Maven Pro SemiBold"/>
                <a:sym typeface="Maven Pro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48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grpSp>
        <p:nvGrpSpPr>
          <p:cNvPr id="751" name="Google Shape;751;p18"/>
          <p:cNvGrpSpPr/>
          <p:nvPr/>
        </p:nvGrpSpPr>
        <p:grpSpPr>
          <a:xfrm>
            <a:off x="313854" y="863901"/>
            <a:ext cx="17699488" cy="9109070"/>
            <a:chOff x="156927" y="431950"/>
            <a:chExt cx="8849744" cy="4554535"/>
          </a:xfrm>
        </p:grpSpPr>
        <p:sp>
          <p:nvSpPr>
            <p:cNvPr id="752" name="Google Shape;752;p18"/>
            <p:cNvSpPr/>
            <p:nvPr/>
          </p:nvSpPr>
          <p:spPr>
            <a:xfrm>
              <a:off x="8557800" y="431950"/>
              <a:ext cx="215100" cy="215100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18"/>
            <p:cNvSpPr/>
            <p:nvPr/>
          </p:nvSpPr>
          <p:spPr>
            <a:xfrm>
              <a:off x="375348" y="4076225"/>
              <a:ext cx="246300" cy="246300"/>
            </a:xfrm>
            <a:prstGeom prst="mathMinus">
              <a:avLst>
                <a:gd name="adj1" fmla="val 2352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754" name="Google Shape;754;p18"/>
            <p:cNvGrpSpPr/>
            <p:nvPr/>
          </p:nvGrpSpPr>
          <p:grpSpPr>
            <a:xfrm>
              <a:off x="8430780" y="1282748"/>
              <a:ext cx="512999" cy="464993"/>
              <a:chOff x="5752459" y="1744741"/>
              <a:chExt cx="577117" cy="523110"/>
            </a:xfrm>
          </p:grpSpPr>
          <p:sp>
            <p:nvSpPr>
              <p:cNvPr id="755" name="Google Shape;755;p18"/>
              <p:cNvSpPr/>
              <p:nvPr/>
            </p:nvSpPr>
            <p:spPr>
              <a:xfrm>
                <a:off x="5752459" y="1744741"/>
                <a:ext cx="577117" cy="523104"/>
              </a:xfrm>
              <a:custGeom>
                <a:avLst/>
                <a:gdLst/>
                <a:ahLst/>
                <a:cxnLst/>
                <a:rect l="l" t="t" r="r" b="b"/>
                <a:pathLst>
                  <a:path w="25900" h="23476" extrusionOk="0">
                    <a:moveTo>
                      <a:pt x="4732" y="1"/>
                    </a:moveTo>
                    <a:lnTo>
                      <a:pt x="1" y="19415"/>
                    </a:lnTo>
                    <a:lnTo>
                      <a:pt x="16657" y="23476"/>
                    </a:lnTo>
                    <a:lnTo>
                      <a:pt x="18420" y="19644"/>
                    </a:lnTo>
                    <a:lnTo>
                      <a:pt x="22194" y="20363"/>
                    </a:lnTo>
                    <a:lnTo>
                      <a:pt x="25900" y="5160"/>
                    </a:lnTo>
                    <a:lnTo>
                      <a:pt x="47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56" name="Google Shape;756;p18"/>
              <p:cNvSpPr/>
              <p:nvPr/>
            </p:nvSpPr>
            <p:spPr>
              <a:xfrm>
                <a:off x="6123602" y="2182443"/>
                <a:ext cx="123423" cy="85409"/>
              </a:xfrm>
              <a:custGeom>
                <a:avLst/>
                <a:gdLst/>
                <a:ahLst/>
                <a:cxnLst/>
                <a:rect l="l" t="t" r="r" b="b"/>
                <a:pathLst>
                  <a:path w="5539" h="3833" extrusionOk="0">
                    <a:moveTo>
                      <a:pt x="1764" y="1"/>
                    </a:moveTo>
                    <a:lnTo>
                      <a:pt x="1" y="3833"/>
                    </a:lnTo>
                    <a:lnTo>
                      <a:pt x="1" y="3833"/>
                    </a:lnTo>
                    <a:lnTo>
                      <a:pt x="5538" y="720"/>
                    </a:lnTo>
                    <a:lnTo>
                      <a:pt x="1764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57" name="Google Shape;757;p18"/>
              <p:cNvGrpSpPr/>
              <p:nvPr/>
            </p:nvGrpSpPr>
            <p:grpSpPr>
              <a:xfrm>
                <a:off x="5876129" y="1859008"/>
                <a:ext cx="343285" cy="332191"/>
                <a:chOff x="5876129" y="1859008"/>
                <a:chExt cx="343285" cy="332191"/>
              </a:xfrm>
            </p:grpSpPr>
            <p:sp>
              <p:nvSpPr>
                <p:cNvPr id="758" name="Google Shape;758;p18"/>
                <p:cNvSpPr/>
                <p:nvPr/>
              </p:nvSpPr>
              <p:spPr>
                <a:xfrm>
                  <a:off x="5905186" y="1859008"/>
                  <a:ext cx="314228" cy="717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102" h="3221" extrusionOk="0">
                      <a:moveTo>
                        <a:pt x="2064" y="1"/>
                      </a:moveTo>
                      <a:cubicBezTo>
                        <a:pt x="1953" y="1"/>
                        <a:pt x="1842" y="8"/>
                        <a:pt x="1737" y="8"/>
                      </a:cubicBezTo>
                      <a:cubicBezTo>
                        <a:pt x="1203" y="6"/>
                        <a:pt x="670" y="4"/>
                        <a:pt x="136" y="3"/>
                      </a:cubicBezTo>
                      <a:cubicBezTo>
                        <a:pt x="1" y="3"/>
                        <a:pt x="1" y="213"/>
                        <a:pt x="136" y="213"/>
                      </a:cubicBezTo>
                      <a:cubicBezTo>
                        <a:pt x="670" y="214"/>
                        <a:pt x="1203" y="217"/>
                        <a:pt x="1737" y="218"/>
                      </a:cubicBezTo>
                      <a:cubicBezTo>
                        <a:pt x="1804" y="218"/>
                        <a:pt x="1870" y="218"/>
                        <a:pt x="1937" y="218"/>
                      </a:cubicBezTo>
                      <a:cubicBezTo>
                        <a:pt x="2004" y="218"/>
                        <a:pt x="2071" y="218"/>
                        <a:pt x="2137" y="219"/>
                      </a:cubicBezTo>
                      <a:cubicBezTo>
                        <a:pt x="2232" y="222"/>
                        <a:pt x="2340" y="222"/>
                        <a:pt x="2421" y="277"/>
                      </a:cubicBezTo>
                      <a:cubicBezTo>
                        <a:pt x="2517" y="341"/>
                        <a:pt x="2537" y="463"/>
                        <a:pt x="2575" y="564"/>
                      </a:cubicBezTo>
                      <a:cubicBezTo>
                        <a:pt x="2606" y="644"/>
                        <a:pt x="2643" y="719"/>
                        <a:pt x="2700" y="782"/>
                      </a:cubicBezTo>
                      <a:cubicBezTo>
                        <a:pt x="2918" y="1019"/>
                        <a:pt x="3284" y="1037"/>
                        <a:pt x="3604" y="1037"/>
                      </a:cubicBezTo>
                      <a:cubicBezTo>
                        <a:pt x="3661" y="1037"/>
                        <a:pt x="3717" y="1036"/>
                        <a:pt x="3770" y="1036"/>
                      </a:cubicBezTo>
                      <a:cubicBezTo>
                        <a:pt x="3782" y="1036"/>
                        <a:pt x="3794" y="1036"/>
                        <a:pt x="3805" y="1036"/>
                      </a:cubicBezTo>
                      <a:cubicBezTo>
                        <a:pt x="3848" y="1037"/>
                        <a:pt x="3891" y="1037"/>
                        <a:pt x="3934" y="1037"/>
                      </a:cubicBezTo>
                      <a:cubicBezTo>
                        <a:pt x="4400" y="1037"/>
                        <a:pt x="4866" y="1011"/>
                        <a:pt x="5330" y="965"/>
                      </a:cubicBezTo>
                      <a:cubicBezTo>
                        <a:pt x="5553" y="1349"/>
                        <a:pt x="5938" y="1589"/>
                        <a:pt x="6344" y="1749"/>
                      </a:cubicBezTo>
                      <a:cubicBezTo>
                        <a:pt x="6884" y="1960"/>
                        <a:pt x="7467" y="2059"/>
                        <a:pt x="8034" y="2162"/>
                      </a:cubicBezTo>
                      <a:cubicBezTo>
                        <a:pt x="9275" y="2387"/>
                        <a:pt x="10518" y="2608"/>
                        <a:pt x="11759" y="2830"/>
                      </a:cubicBezTo>
                      <a:cubicBezTo>
                        <a:pt x="12480" y="2960"/>
                        <a:pt x="13202" y="3089"/>
                        <a:pt x="13922" y="3219"/>
                      </a:cubicBezTo>
                      <a:cubicBezTo>
                        <a:pt x="13930" y="3220"/>
                        <a:pt x="13937" y="3221"/>
                        <a:pt x="13944" y="3221"/>
                      </a:cubicBezTo>
                      <a:cubicBezTo>
                        <a:pt x="14058" y="3221"/>
                        <a:pt x="14102" y="3039"/>
                        <a:pt x="13976" y="3016"/>
                      </a:cubicBezTo>
                      <a:cubicBezTo>
                        <a:pt x="12748" y="2796"/>
                        <a:pt x="11520" y="2574"/>
                        <a:pt x="10292" y="2354"/>
                      </a:cubicBezTo>
                      <a:cubicBezTo>
                        <a:pt x="9691" y="2246"/>
                        <a:pt x="9087" y="2138"/>
                        <a:pt x="8485" y="2029"/>
                      </a:cubicBezTo>
                      <a:cubicBezTo>
                        <a:pt x="7904" y="1926"/>
                        <a:pt x="7317" y="1829"/>
                        <a:pt x="6751" y="1664"/>
                      </a:cubicBezTo>
                      <a:cubicBezTo>
                        <a:pt x="6250" y="1519"/>
                        <a:pt x="5729" y="1285"/>
                        <a:pt x="5476" y="800"/>
                      </a:cubicBezTo>
                      <a:cubicBezTo>
                        <a:pt x="5461" y="773"/>
                        <a:pt x="5425" y="748"/>
                        <a:pt x="5391" y="748"/>
                      </a:cubicBezTo>
                      <a:cubicBezTo>
                        <a:pt x="5389" y="748"/>
                        <a:pt x="5387" y="748"/>
                        <a:pt x="5385" y="748"/>
                      </a:cubicBezTo>
                      <a:cubicBezTo>
                        <a:pt x="4905" y="800"/>
                        <a:pt x="4421" y="826"/>
                        <a:pt x="3937" y="826"/>
                      </a:cubicBezTo>
                      <a:cubicBezTo>
                        <a:pt x="3893" y="826"/>
                        <a:pt x="3849" y="826"/>
                        <a:pt x="3805" y="826"/>
                      </a:cubicBezTo>
                      <a:cubicBezTo>
                        <a:pt x="3591" y="823"/>
                        <a:pt x="3362" y="832"/>
                        <a:pt x="3152" y="785"/>
                      </a:cubicBezTo>
                      <a:cubicBezTo>
                        <a:pt x="2930" y="736"/>
                        <a:pt x="2821" y="629"/>
                        <a:pt x="2747" y="417"/>
                      </a:cubicBezTo>
                      <a:cubicBezTo>
                        <a:pt x="2684" y="235"/>
                        <a:pt x="2592" y="95"/>
                        <a:pt x="2399" y="40"/>
                      </a:cubicBezTo>
                      <a:cubicBezTo>
                        <a:pt x="2293" y="8"/>
                        <a:pt x="2179" y="1"/>
                        <a:pt x="206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59" name="Google Shape;759;p18"/>
                <p:cNvSpPr/>
                <p:nvPr/>
              </p:nvSpPr>
              <p:spPr>
                <a:xfrm>
                  <a:off x="5897810" y="1932474"/>
                  <a:ext cx="307588" cy="69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04" h="3106" extrusionOk="0">
                      <a:moveTo>
                        <a:pt x="125" y="0"/>
                      </a:moveTo>
                      <a:cubicBezTo>
                        <a:pt x="1" y="0"/>
                        <a:pt x="4" y="200"/>
                        <a:pt x="135" y="211"/>
                      </a:cubicBezTo>
                      <a:cubicBezTo>
                        <a:pt x="1013" y="290"/>
                        <a:pt x="1893" y="354"/>
                        <a:pt x="2773" y="406"/>
                      </a:cubicBezTo>
                      <a:cubicBezTo>
                        <a:pt x="2686" y="626"/>
                        <a:pt x="2599" y="848"/>
                        <a:pt x="2511" y="1068"/>
                      </a:cubicBezTo>
                      <a:cubicBezTo>
                        <a:pt x="2489" y="1126"/>
                        <a:pt x="2537" y="1179"/>
                        <a:pt x="2585" y="1198"/>
                      </a:cubicBezTo>
                      <a:cubicBezTo>
                        <a:pt x="3102" y="1399"/>
                        <a:pt x="3648" y="1418"/>
                        <a:pt x="4195" y="1418"/>
                      </a:cubicBezTo>
                      <a:cubicBezTo>
                        <a:pt x="4320" y="1418"/>
                        <a:pt x="4444" y="1417"/>
                        <a:pt x="4569" y="1417"/>
                      </a:cubicBezTo>
                      <a:cubicBezTo>
                        <a:pt x="4682" y="1417"/>
                        <a:pt x="4795" y="1418"/>
                        <a:pt x="4908" y="1421"/>
                      </a:cubicBezTo>
                      <a:cubicBezTo>
                        <a:pt x="5677" y="1442"/>
                        <a:pt x="6411" y="1647"/>
                        <a:pt x="7141" y="1874"/>
                      </a:cubicBezTo>
                      <a:cubicBezTo>
                        <a:pt x="7852" y="2091"/>
                        <a:pt x="8570" y="2324"/>
                        <a:pt x="9317" y="2379"/>
                      </a:cubicBezTo>
                      <a:cubicBezTo>
                        <a:pt x="9415" y="2386"/>
                        <a:pt x="9514" y="2390"/>
                        <a:pt x="9613" y="2390"/>
                      </a:cubicBezTo>
                      <a:cubicBezTo>
                        <a:pt x="9696" y="2390"/>
                        <a:pt x="9780" y="2387"/>
                        <a:pt x="9864" y="2382"/>
                      </a:cubicBezTo>
                      <a:cubicBezTo>
                        <a:pt x="10035" y="2369"/>
                        <a:pt x="10205" y="2328"/>
                        <a:pt x="10376" y="2321"/>
                      </a:cubicBezTo>
                      <a:cubicBezTo>
                        <a:pt x="10385" y="2321"/>
                        <a:pt x="10394" y="2321"/>
                        <a:pt x="10402" y="2321"/>
                      </a:cubicBezTo>
                      <a:cubicBezTo>
                        <a:pt x="10473" y="2321"/>
                        <a:pt x="10548" y="2331"/>
                        <a:pt x="10591" y="2392"/>
                      </a:cubicBezTo>
                      <a:cubicBezTo>
                        <a:pt x="10636" y="2457"/>
                        <a:pt x="10636" y="2553"/>
                        <a:pt x="10653" y="2625"/>
                      </a:cubicBezTo>
                      <a:cubicBezTo>
                        <a:pt x="10686" y="2766"/>
                        <a:pt x="10767" y="2874"/>
                        <a:pt x="10898" y="2935"/>
                      </a:cubicBezTo>
                      <a:cubicBezTo>
                        <a:pt x="11070" y="3015"/>
                        <a:pt x="11277" y="3017"/>
                        <a:pt x="11463" y="3034"/>
                      </a:cubicBezTo>
                      <a:cubicBezTo>
                        <a:pt x="11705" y="3056"/>
                        <a:pt x="11946" y="3073"/>
                        <a:pt x="12189" y="3084"/>
                      </a:cubicBezTo>
                      <a:cubicBezTo>
                        <a:pt x="12485" y="3099"/>
                        <a:pt x="12781" y="3106"/>
                        <a:pt x="13076" y="3106"/>
                      </a:cubicBezTo>
                      <a:cubicBezTo>
                        <a:pt x="13274" y="3106"/>
                        <a:pt x="13472" y="3103"/>
                        <a:pt x="13669" y="3097"/>
                      </a:cubicBezTo>
                      <a:cubicBezTo>
                        <a:pt x="13801" y="3094"/>
                        <a:pt x="13804" y="2888"/>
                        <a:pt x="13672" y="2888"/>
                      </a:cubicBezTo>
                      <a:cubicBezTo>
                        <a:pt x="13671" y="2888"/>
                        <a:pt x="13670" y="2888"/>
                        <a:pt x="13668" y="2888"/>
                      </a:cubicBezTo>
                      <a:cubicBezTo>
                        <a:pt x="13467" y="2894"/>
                        <a:pt x="13266" y="2897"/>
                        <a:pt x="13065" y="2897"/>
                      </a:cubicBezTo>
                      <a:cubicBezTo>
                        <a:pt x="12833" y="2897"/>
                        <a:pt x="12600" y="2893"/>
                        <a:pt x="12369" y="2884"/>
                      </a:cubicBezTo>
                      <a:cubicBezTo>
                        <a:pt x="12160" y="2875"/>
                        <a:pt x="11954" y="2863"/>
                        <a:pt x="11747" y="2848"/>
                      </a:cubicBezTo>
                      <a:cubicBezTo>
                        <a:pt x="11539" y="2832"/>
                        <a:pt x="11320" y="2829"/>
                        <a:pt x="11116" y="2786"/>
                      </a:cubicBezTo>
                      <a:cubicBezTo>
                        <a:pt x="11045" y="2772"/>
                        <a:pt x="10967" y="2751"/>
                        <a:pt x="10914" y="2698"/>
                      </a:cubicBezTo>
                      <a:cubicBezTo>
                        <a:pt x="10860" y="2640"/>
                        <a:pt x="10852" y="2556"/>
                        <a:pt x="10839" y="2483"/>
                      </a:cubicBezTo>
                      <a:cubicBezTo>
                        <a:pt x="10809" y="2339"/>
                        <a:pt x="10753" y="2211"/>
                        <a:pt x="10610" y="2149"/>
                      </a:cubicBezTo>
                      <a:cubicBezTo>
                        <a:pt x="10547" y="2122"/>
                        <a:pt x="10480" y="2113"/>
                        <a:pt x="10412" y="2113"/>
                      </a:cubicBezTo>
                      <a:cubicBezTo>
                        <a:pt x="10342" y="2113"/>
                        <a:pt x="10270" y="2123"/>
                        <a:pt x="10201" y="2133"/>
                      </a:cubicBezTo>
                      <a:cubicBezTo>
                        <a:pt x="10009" y="2163"/>
                        <a:pt x="9817" y="2181"/>
                        <a:pt x="9623" y="2181"/>
                      </a:cubicBezTo>
                      <a:cubicBezTo>
                        <a:pt x="9621" y="2181"/>
                        <a:pt x="9618" y="2181"/>
                        <a:pt x="9615" y="2181"/>
                      </a:cubicBezTo>
                      <a:cubicBezTo>
                        <a:pt x="8110" y="2181"/>
                        <a:pt x="6749" y="1359"/>
                        <a:pt x="5262" y="1230"/>
                      </a:cubicBezTo>
                      <a:cubicBezTo>
                        <a:pt x="5028" y="1210"/>
                        <a:pt x="4792" y="1207"/>
                        <a:pt x="4556" y="1207"/>
                      </a:cubicBezTo>
                      <a:cubicBezTo>
                        <a:pt x="4452" y="1207"/>
                        <a:pt x="4347" y="1207"/>
                        <a:pt x="4243" y="1207"/>
                      </a:cubicBezTo>
                      <a:cubicBezTo>
                        <a:pt x="3738" y="1207"/>
                        <a:pt x="3234" y="1193"/>
                        <a:pt x="2752" y="1030"/>
                      </a:cubicBezTo>
                      <a:cubicBezTo>
                        <a:pt x="2843" y="798"/>
                        <a:pt x="2934" y="569"/>
                        <a:pt x="3025" y="338"/>
                      </a:cubicBezTo>
                      <a:cubicBezTo>
                        <a:pt x="3051" y="270"/>
                        <a:pt x="2985" y="209"/>
                        <a:pt x="2923" y="205"/>
                      </a:cubicBezTo>
                      <a:cubicBezTo>
                        <a:pt x="1993" y="151"/>
                        <a:pt x="1064" y="83"/>
                        <a:pt x="135" y="1"/>
                      </a:cubicBezTo>
                      <a:cubicBezTo>
                        <a:pt x="132" y="0"/>
                        <a:pt x="128" y="0"/>
                        <a:pt x="12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0" name="Google Shape;760;p18"/>
                <p:cNvSpPr/>
                <p:nvPr/>
              </p:nvSpPr>
              <p:spPr>
                <a:xfrm>
                  <a:off x="5876129" y="2006520"/>
                  <a:ext cx="210703" cy="457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56" h="2051" extrusionOk="0">
                      <a:moveTo>
                        <a:pt x="154" y="0"/>
                      </a:moveTo>
                      <a:cubicBezTo>
                        <a:pt x="62" y="0"/>
                        <a:pt x="1" y="139"/>
                        <a:pt x="100" y="197"/>
                      </a:cubicBezTo>
                      <a:cubicBezTo>
                        <a:pt x="360" y="349"/>
                        <a:pt x="655" y="433"/>
                        <a:pt x="955" y="433"/>
                      </a:cubicBezTo>
                      <a:cubicBezTo>
                        <a:pt x="969" y="433"/>
                        <a:pt x="984" y="432"/>
                        <a:pt x="998" y="432"/>
                      </a:cubicBezTo>
                      <a:cubicBezTo>
                        <a:pt x="1159" y="428"/>
                        <a:pt x="1306" y="384"/>
                        <a:pt x="1463" y="356"/>
                      </a:cubicBezTo>
                      <a:cubicBezTo>
                        <a:pt x="1474" y="354"/>
                        <a:pt x="1484" y="353"/>
                        <a:pt x="1494" y="353"/>
                      </a:cubicBezTo>
                      <a:cubicBezTo>
                        <a:pt x="1639" y="353"/>
                        <a:pt x="1695" y="543"/>
                        <a:pt x="1793" y="635"/>
                      </a:cubicBezTo>
                      <a:cubicBezTo>
                        <a:pt x="2064" y="892"/>
                        <a:pt x="2457" y="940"/>
                        <a:pt x="2843" y="940"/>
                      </a:cubicBezTo>
                      <a:cubicBezTo>
                        <a:pt x="3057" y="940"/>
                        <a:pt x="3268" y="925"/>
                        <a:pt x="3455" y="923"/>
                      </a:cubicBezTo>
                      <a:cubicBezTo>
                        <a:pt x="3805" y="918"/>
                        <a:pt x="4154" y="908"/>
                        <a:pt x="4503" y="908"/>
                      </a:cubicBezTo>
                      <a:cubicBezTo>
                        <a:pt x="4534" y="908"/>
                        <a:pt x="4565" y="908"/>
                        <a:pt x="4596" y="908"/>
                      </a:cubicBezTo>
                      <a:cubicBezTo>
                        <a:pt x="4798" y="910"/>
                        <a:pt x="4906" y="981"/>
                        <a:pt x="5025" y="1138"/>
                      </a:cubicBezTo>
                      <a:cubicBezTo>
                        <a:pt x="5109" y="1249"/>
                        <a:pt x="5194" y="1359"/>
                        <a:pt x="5297" y="1452"/>
                      </a:cubicBezTo>
                      <a:cubicBezTo>
                        <a:pt x="5717" y="1826"/>
                        <a:pt x="6288" y="1968"/>
                        <a:pt x="6836" y="2006"/>
                      </a:cubicBezTo>
                      <a:cubicBezTo>
                        <a:pt x="6947" y="2013"/>
                        <a:pt x="7057" y="2016"/>
                        <a:pt x="7168" y="2016"/>
                      </a:cubicBezTo>
                      <a:cubicBezTo>
                        <a:pt x="7601" y="2016"/>
                        <a:pt x="8034" y="1971"/>
                        <a:pt x="8465" y="1971"/>
                      </a:cubicBezTo>
                      <a:cubicBezTo>
                        <a:pt x="8737" y="1971"/>
                        <a:pt x="9007" y="1989"/>
                        <a:pt x="9277" y="2048"/>
                      </a:cubicBezTo>
                      <a:cubicBezTo>
                        <a:pt x="9286" y="2050"/>
                        <a:pt x="9294" y="2050"/>
                        <a:pt x="9303" y="2050"/>
                      </a:cubicBezTo>
                      <a:cubicBezTo>
                        <a:pt x="9416" y="2050"/>
                        <a:pt x="9456" y="1872"/>
                        <a:pt x="9332" y="1846"/>
                      </a:cubicBezTo>
                      <a:cubicBezTo>
                        <a:pt x="9045" y="1783"/>
                        <a:pt x="8756" y="1764"/>
                        <a:pt x="8466" y="1764"/>
                      </a:cubicBezTo>
                      <a:cubicBezTo>
                        <a:pt x="8028" y="1764"/>
                        <a:pt x="7587" y="1807"/>
                        <a:pt x="7148" y="1807"/>
                      </a:cubicBezTo>
                      <a:cubicBezTo>
                        <a:pt x="6590" y="1807"/>
                        <a:pt x="5977" y="1720"/>
                        <a:pt x="5523" y="1367"/>
                      </a:cubicBezTo>
                      <a:cubicBezTo>
                        <a:pt x="5411" y="1281"/>
                        <a:pt x="5316" y="1178"/>
                        <a:pt x="5232" y="1066"/>
                      </a:cubicBezTo>
                      <a:cubicBezTo>
                        <a:pt x="5150" y="956"/>
                        <a:pt x="5069" y="839"/>
                        <a:pt x="4945" y="769"/>
                      </a:cubicBezTo>
                      <a:cubicBezTo>
                        <a:pt x="4832" y="706"/>
                        <a:pt x="4704" y="698"/>
                        <a:pt x="4578" y="698"/>
                      </a:cubicBezTo>
                      <a:cubicBezTo>
                        <a:pt x="4552" y="698"/>
                        <a:pt x="4525" y="699"/>
                        <a:pt x="4499" y="699"/>
                      </a:cubicBezTo>
                      <a:cubicBezTo>
                        <a:pt x="4308" y="702"/>
                        <a:pt x="4116" y="704"/>
                        <a:pt x="3926" y="707"/>
                      </a:cubicBezTo>
                      <a:cubicBezTo>
                        <a:pt x="3605" y="712"/>
                        <a:pt x="3284" y="721"/>
                        <a:pt x="2963" y="721"/>
                      </a:cubicBezTo>
                      <a:cubicBezTo>
                        <a:pt x="2916" y="721"/>
                        <a:pt x="2870" y="721"/>
                        <a:pt x="2823" y="720"/>
                      </a:cubicBezTo>
                      <a:cubicBezTo>
                        <a:pt x="2557" y="719"/>
                        <a:pt x="2259" y="704"/>
                        <a:pt x="2029" y="555"/>
                      </a:cubicBezTo>
                      <a:cubicBezTo>
                        <a:pt x="1897" y="469"/>
                        <a:pt x="1847" y="332"/>
                        <a:pt x="1739" y="227"/>
                      </a:cubicBezTo>
                      <a:cubicBezTo>
                        <a:pt x="1674" y="164"/>
                        <a:pt x="1601" y="144"/>
                        <a:pt x="1524" y="144"/>
                      </a:cubicBezTo>
                      <a:cubicBezTo>
                        <a:pt x="1458" y="144"/>
                        <a:pt x="1389" y="159"/>
                        <a:pt x="1322" y="176"/>
                      </a:cubicBezTo>
                      <a:cubicBezTo>
                        <a:pt x="1201" y="205"/>
                        <a:pt x="1079" y="220"/>
                        <a:pt x="958" y="220"/>
                      </a:cubicBezTo>
                      <a:cubicBezTo>
                        <a:pt x="697" y="220"/>
                        <a:pt x="440" y="151"/>
                        <a:pt x="207" y="16"/>
                      </a:cubicBezTo>
                      <a:cubicBezTo>
                        <a:pt x="189" y="5"/>
                        <a:pt x="171" y="0"/>
                        <a:pt x="15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1" name="Google Shape;761;p18"/>
                <p:cNvSpPr/>
                <p:nvPr/>
              </p:nvSpPr>
              <p:spPr>
                <a:xfrm>
                  <a:off x="6012923" y="2089702"/>
                  <a:ext cx="123512" cy="1014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43" h="4555" extrusionOk="0">
                      <a:moveTo>
                        <a:pt x="2974" y="211"/>
                      </a:moveTo>
                      <a:cubicBezTo>
                        <a:pt x="3086" y="211"/>
                        <a:pt x="3199" y="221"/>
                        <a:pt x="3309" y="244"/>
                      </a:cubicBezTo>
                      <a:cubicBezTo>
                        <a:pt x="3299" y="304"/>
                        <a:pt x="3344" y="380"/>
                        <a:pt x="3420" y="380"/>
                      </a:cubicBezTo>
                      <a:cubicBezTo>
                        <a:pt x="3426" y="380"/>
                        <a:pt x="3432" y="379"/>
                        <a:pt x="3438" y="379"/>
                      </a:cubicBezTo>
                      <a:cubicBezTo>
                        <a:pt x="3506" y="370"/>
                        <a:pt x="3575" y="365"/>
                        <a:pt x="3645" y="359"/>
                      </a:cubicBezTo>
                      <a:cubicBezTo>
                        <a:pt x="3652" y="363"/>
                        <a:pt x="3661" y="365"/>
                        <a:pt x="3667" y="368"/>
                      </a:cubicBezTo>
                      <a:cubicBezTo>
                        <a:pt x="3685" y="377"/>
                        <a:pt x="3702" y="381"/>
                        <a:pt x="3718" y="381"/>
                      </a:cubicBezTo>
                      <a:cubicBezTo>
                        <a:pt x="3745" y="381"/>
                        <a:pt x="3769" y="370"/>
                        <a:pt x="3788" y="354"/>
                      </a:cubicBezTo>
                      <a:cubicBezTo>
                        <a:pt x="3793" y="354"/>
                        <a:pt x="3797" y="354"/>
                        <a:pt x="3802" y="354"/>
                      </a:cubicBezTo>
                      <a:cubicBezTo>
                        <a:pt x="4162" y="354"/>
                        <a:pt x="4528" y="435"/>
                        <a:pt x="4810" y="664"/>
                      </a:cubicBezTo>
                      <a:cubicBezTo>
                        <a:pt x="5169" y="953"/>
                        <a:pt x="5296" y="1424"/>
                        <a:pt x="5278" y="1870"/>
                      </a:cubicBezTo>
                      <a:cubicBezTo>
                        <a:pt x="5238" y="2815"/>
                        <a:pt x="4574" y="3692"/>
                        <a:pt x="3730" y="4088"/>
                      </a:cubicBezTo>
                      <a:cubicBezTo>
                        <a:pt x="3370" y="4258"/>
                        <a:pt x="2969" y="4344"/>
                        <a:pt x="2569" y="4344"/>
                      </a:cubicBezTo>
                      <a:cubicBezTo>
                        <a:pt x="1957" y="4344"/>
                        <a:pt x="1347" y="4140"/>
                        <a:pt x="889" y="3720"/>
                      </a:cubicBezTo>
                      <a:cubicBezTo>
                        <a:pt x="566" y="3424"/>
                        <a:pt x="316" y="3024"/>
                        <a:pt x="266" y="2582"/>
                      </a:cubicBezTo>
                      <a:cubicBezTo>
                        <a:pt x="216" y="2122"/>
                        <a:pt x="395" y="1678"/>
                        <a:pt x="691" y="1329"/>
                      </a:cubicBezTo>
                      <a:cubicBezTo>
                        <a:pt x="1026" y="934"/>
                        <a:pt x="1482" y="643"/>
                        <a:pt x="1956" y="443"/>
                      </a:cubicBezTo>
                      <a:cubicBezTo>
                        <a:pt x="2272" y="309"/>
                        <a:pt x="2626" y="211"/>
                        <a:pt x="2974" y="211"/>
                      </a:cubicBezTo>
                      <a:close/>
                      <a:moveTo>
                        <a:pt x="2968" y="1"/>
                      </a:moveTo>
                      <a:cubicBezTo>
                        <a:pt x="2687" y="1"/>
                        <a:pt x="2404" y="58"/>
                        <a:pt x="2135" y="149"/>
                      </a:cubicBezTo>
                      <a:cubicBezTo>
                        <a:pt x="1632" y="320"/>
                        <a:pt x="1148" y="592"/>
                        <a:pt x="758" y="955"/>
                      </a:cubicBezTo>
                      <a:cubicBezTo>
                        <a:pt x="389" y="1297"/>
                        <a:pt x="112" y="1740"/>
                        <a:pt x="56" y="2247"/>
                      </a:cubicBezTo>
                      <a:cubicBezTo>
                        <a:pt x="1" y="2739"/>
                        <a:pt x="187" y="3223"/>
                        <a:pt x="491" y="3603"/>
                      </a:cubicBezTo>
                      <a:cubicBezTo>
                        <a:pt x="996" y="4239"/>
                        <a:pt x="1780" y="4554"/>
                        <a:pt x="2571" y="4554"/>
                      </a:cubicBezTo>
                      <a:cubicBezTo>
                        <a:pt x="2877" y="4554"/>
                        <a:pt x="3183" y="4507"/>
                        <a:pt x="3475" y="4414"/>
                      </a:cubicBezTo>
                      <a:cubicBezTo>
                        <a:pt x="4487" y="4089"/>
                        <a:pt x="5313" y="3174"/>
                        <a:pt x="5464" y="2109"/>
                      </a:cubicBezTo>
                      <a:cubicBezTo>
                        <a:pt x="5542" y="1564"/>
                        <a:pt x="5436" y="954"/>
                        <a:pt x="5018" y="564"/>
                      </a:cubicBezTo>
                      <a:cubicBezTo>
                        <a:pt x="4686" y="254"/>
                        <a:pt x="4242" y="147"/>
                        <a:pt x="3800" y="147"/>
                      </a:cubicBezTo>
                      <a:cubicBezTo>
                        <a:pt x="3764" y="147"/>
                        <a:pt x="3728" y="148"/>
                        <a:pt x="3692" y="149"/>
                      </a:cubicBezTo>
                      <a:cubicBezTo>
                        <a:pt x="3460" y="45"/>
                        <a:pt x="3215" y="1"/>
                        <a:pt x="296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762" name="Google Shape;762;p18"/>
            <p:cNvGrpSpPr/>
            <p:nvPr/>
          </p:nvGrpSpPr>
          <p:grpSpPr>
            <a:xfrm>
              <a:off x="224851" y="4076228"/>
              <a:ext cx="784356" cy="596793"/>
              <a:chOff x="3321334" y="1134860"/>
              <a:chExt cx="739958" cy="563012"/>
            </a:xfrm>
          </p:grpSpPr>
          <p:sp>
            <p:nvSpPr>
              <p:cNvPr id="763" name="Google Shape;763;p18"/>
              <p:cNvSpPr/>
              <p:nvPr/>
            </p:nvSpPr>
            <p:spPr>
              <a:xfrm>
                <a:off x="3321334" y="1134860"/>
                <a:ext cx="739801" cy="563012"/>
              </a:xfrm>
              <a:custGeom>
                <a:avLst/>
                <a:gdLst/>
                <a:ahLst/>
                <a:cxnLst/>
                <a:rect l="l" t="t" r="r" b="b"/>
                <a:pathLst>
                  <a:path w="33201" h="25267" extrusionOk="0">
                    <a:moveTo>
                      <a:pt x="29797" y="1"/>
                    </a:moveTo>
                    <a:lnTo>
                      <a:pt x="1" y="20260"/>
                    </a:lnTo>
                    <a:lnTo>
                      <a:pt x="3405" y="25266"/>
                    </a:lnTo>
                    <a:lnTo>
                      <a:pt x="33201" y="5007"/>
                    </a:lnTo>
                    <a:lnTo>
                      <a:pt x="2979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64" name="Google Shape;764;p18"/>
              <p:cNvSpPr/>
              <p:nvPr/>
            </p:nvSpPr>
            <p:spPr>
              <a:xfrm>
                <a:off x="3385865" y="1229451"/>
                <a:ext cx="675427" cy="468267"/>
              </a:xfrm>
              <a:custGeom>
                <a:avLst/>
                <a:gdLst/>
                <a:ahLst/>
                <a:cxnLst/>
                <a:rect l="l" t="t" r="r" b="b"/>
                <a:pathLst>
                  <a:path w="30312" h="21015" extrusionOk="0">
                    <a:moveTo>
                      <a:pt x="29797" y="0"/>
                    </a:moveTo>
                    <a:lnTo>
                      <a:pt x="0" y="20259"/>
                    </a:lnTo>
                    <a:lnTo>
                      <a:pt x="515" y="21015"/>
                    </a:lnTo>
                    <a:lnTo>
                      <a:pt x="30311" y="756"/>
                    </a:lnTo>
                    <a:lnTo>
                      <a:pt x="297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65" name="Google Shape;765;p18"/>
              <p:cNvGrpSpPr/>
              <p:nvPr/>
            </p:nvGrpSpPr>
            <p:grpSpPr>
              <a:xfrm>
                <a:off x="3401954" y="1228537"/>
                <a:ext cx="641456" cy="452252"/>
                <a:chOff x="3401954" y="1228537"/>
                <a:chExt cx="641456" cy="452252"/>
              </a:xfrm>
            </p:grpSpPr>
            <p:sp>
              <p:nvSpPr>
                <p:cNvPr id="766" name="Google Shape;766;p18"/>
                <p:cNvSpPr/>
                <p:nvPr/>
              </p:nvSpPr>
              <p:spPr>
                <a:xfrm>
                  <a:off x="3403046" y="1650061"/>
                  <a:ext cx="20344" cy="298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1" extrusionOk="0">
                      <a:moveTo>
                        <a:pt x="0" y="0"/>
                      </a:moveTo>
                      <a:lnTo>
                        <a:pt x="912" y="134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7" name="Google Shape;767;p18"/>
                <p:cNvSpPr/>
                <p:nvPr/>
              </p:nvSpPr>
              <p:spPr>
                <a:xfrm>
                  <a:off x="3401954" y="1649215"/>
                  <a:ext cx="22773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2" h="1417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912" y="1417"/>
                      </a:lnTo>
                      <a:lnTo>
                        <a:pt x="1022" y="1342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8" name="Google Shape;768;p18"/>
                <p:cNvSpPr/>
                <p:nvPr/>
              </p:nvSpPr>
              <p:spPr>
                <a:xfrm>
                  <a:off x="3425663" y="1650061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9" name="Google Shape;769;p18"/>
                <p:cNvSpPr/>
                <p:nvPr/>
              </p:nvSpPr>
              <p:spPr>
                <a:xfrm>
                  <a:off x="3424415" y="1649326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1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0" name="Google Shape;770;p18"/>
                <p:cNvSpPr/>
                <p:nvPr/>
              </p:nvSpPr>
              <p:spPr>
                <a:xfrm>
                  <a:off x="3441127" y="1639544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1" name="Google Shape;771;p18"/>
                <p:cNvSpPr/>
                <p:nvPr/>
              </p:nvSpPr>
              <p:spPr>
                <a:xfrm>
                  <a:off x="3440035" y="1638719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6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2" name="Google Shape;772;p18"/>
                <p:cNvSpPr/>
                <p:nvPr/>
              </p:nvSpPr>
              <p:spPr>
                <a:xfrm>
                  <a:off x="3456591" y="1629026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1" y="0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3" name="Google Shape;773;p18"/>
                <p:cNvSpPr/>
                <p:nvPr/>
              </p:nvSpPr>
              <p:spPr>
                <a:xfrm>
                  <a:off x="3455477" y="1628202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4" name="Google Shape;774;p18"/>
                <p:cNvSpPr/>
                <p:nvPr/>
              </p:nvSpPr>
              <p:spPr>
                <a:xfrm>
                  <a:off x="3472056" y="1618531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1" y="0"/>
                      </a:moveTo>
                      <a:lnTo>
                        <a:pt x="591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5" name="Google Shape;775;p18"/>
                <p:cNvSpPr/>
                <p:nvPr/>
              </p:nvSpPr>
              <p:spPr>
                <a:xfrm>
                  <a:off x="3470964" y="1617729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1" y="76"/>
                      </a:lnTo>
                      <a:lnTo>
                        <a:pt x="590" y="943"/>
                      </a:lnTo>
                      <a:lnTo>
                        <a:pt x="700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6" name="Google Shape;776;p18"/>
                <p:cNvSpPr/>
                <p:nvPr/>
              </p:nvSpPr>
              <p:spPr>
                <a:xfrm>
                  <a:off x="3480367" y="1597474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7" name="Google Shape;777;p18"/>
                <p:cNvSpPr/>
                <p:nvPr/>
              </p:nvSpPr>
              <p:spPr>
                <a:xfrm>
                  <a:off x="3479275" y="1596672"/>
                  <a:ext cx="22795" cy="315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6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2" y="1341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8" name="Google Shape;778;p18"/>
                <p:cNvSpPr/>
                <p:nvPr/>
              </p:nvSpPr>
              <p:spPr>
                <a:xfrm>
                  <a:off x="3502984" y="1597496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0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9" name="Google Shape;779;p18"/>
                <p:cNvSpPr/>
                <p:nvPr/>
              </p:nvSpPr>
              <p:spPr>
                <a:xfrm>
                  <a:off x="3501870" y="1596672"/>
                  <a:ext cx="15665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4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4"/>
                      </a:lnTo>
                      <a:lnTo>
                        <a:pt x="702" y="868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0" name="Google Shape;780;p18"/>
                <p:cNvSpPr/>
                <p:nvPr/>
              </p:nvSpPr>
              <p:spPr>
                <a:xfrm>
                  <a:off x="3518471" y="1586979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0" y="0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1" name="Google Shape;781;p18"/>
                <p:cNvSpPr/>
                <p:nvPr/>
              </p:nvSpPr>
              <p:spPr>
                <a:xfrm>
                  <a:off x="3517201" y="1586021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0" y="943"/>
                      </a:lnTo>
                      <a:lnTo>
                        <a:pt x="701" y="868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2" name="Google Shape;782;p18"/>
                <p:cNvSpPr/>
                <p:nvPr/>
              </p:nvSpPr>
              <p:spPr>
                <a:xfrm>
                  <a:off x="3533935" y="1576439"/>
                  <a:ext cx="13169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0" extrusionOk="0">
                      <a:moveTo>
                        <a:pt x="0" y="0"/>
                      </a:moveTo>
                      <a:lnTo>
                        <a:pt x="591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3" name="Google Shape;783;p18"/>
                <p:cNvSpPr/>
                <p:nvPr/>
              </p:nvSpPr>
              <p:spPr>
                <a:xfrm>
                  <a:off x="3532799" y="1575659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2"/>
                      </a:lnTo>
                      <a:lnTo>
                        <a:pt x="701" y="867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4" name="Google Shape;784;p18"/>
                <p:cNvSpPr/>
                <p:nvPr/>
              </p:nvSpPr>
              <p:spPr>
                <a:xfrm>
                  <a:off x="3549399" y="1565944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0" y="1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5" name="Google Shape;785;p18"/>
                <p:cNvSpPr/>
                <p:nvPr/>
              </p:nvSpPr>
              <p:spPr>
                <a:xfrm>
                  <a:off x="3548307" y="1565142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0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6" name="Google Shape;786;p18"/>
                <p:cNvSpPr/>
                <p:nvPr/>
              </p:nvSpPr>
              <p:spPr>
                <a:xfrm>
                  <a:off x="3557711" y="1544887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1" y="1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7" name="Google Shape;787;p18"/>
                <p:cNvSpPr/>
                <p:nvPr/>
              </p:nvSpPr>
              <p:spPr>
                <a:xfrm>
                  <a:off x="3556597" y="1544062"/>
                  <a:ext cx="22795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7" extrusionOk="0">
                      <a:moveTo>
                        <a:pt x="111" y="0"/>
                      </a:moveTo>
                      <a:lnTo>
                        <a:pt x="1" y="75"/>
                      </a:lnTo>
                      <a:lnTo>
                        <a:pt x="913" y="1416"/>
                      </a:lnTo>
                      <a:lnTo>
                        <a:pt x="1023" y="1341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8" name="Google Shape;788;p18"/>
                <p:cNvSpPr/>
                <p:nvPr/>
              </p:nvSpPr>
              <p:spPr>
                <a:xfrm>
                  <a:off x="3580328" y="154490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0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9" name="Google Shape;789;p18"/>
                <p:cNvSpPr/>
                <p:nvPr/>
              </p:nvSpPr>
              <p:spPr>
                <a:xfrm>
                  <a:off x="3579236" y="1544084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0" name="Google Shape;790;p18"/>
                <p:cNvSpPr/>
                <p:nvPr/>
              </p:nvSpPr>
              <p:spPr>
                <a:xfrm>
                  <a:off x="3595792" y="1534369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0" y="1"/>
                      </a:moveTo>
                      <a:lnTo>
                        <a:pt x="592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1" name="Google Shape;791;p18"/>
                <p:cNvSpPr/>
                <p:nvPr/>
              </p:nvSpPr>
              <p:spPr>
                <a:xfrm>
                  <a:off x="3594700" y="1533545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1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2" name="Google Shape;792;p18"/>
                <p:cNvSpPr/>
                <p:nvPr/>
              </p:nvSpPr>
              <p:spPr>
                <a:xfrm>
                  <a:off x="3611256" y="1523852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0" y="1"/>
                      </a:moveTo>
                      <a:lnTo>
                        <a:pt x="592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3" name="Google Shape;793;p18"/>
                <p:cNvSpPr/>
                <p:nvPr/>
              </p:nvSpPr>
              <p:spPr>
                <a:xfrm>
                  <a:off x="3610165" y="1523049"/>
                  <a:ext cx="15598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" h="943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2"/>
                      </a:lnTo>
                      <a:lnTo>
                        <a:pt x="700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4" name="Google Shape;794;p18"/>
                <p:cNvSpPr/>
                <p:nvPr/>
              </p:nvSpPr>
              <p:spPr>
                <a:xfrm>
                  <a:off x="3626721" y="1513356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0" y="1"/>
                      </a:moveTo>
                      <a:lnTo>
                        <a:pt x="592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5" name="Google Shape;795;p18"/>
                <p:cNvSpPr/>
                <p:nvPr/>
              </p:nvSpPr>
              <p:spPr>
                <a:xfrm>
                  <a:off x="3625651" y="1512532"/>
                  <a:ext cx="15620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5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6" name="Google Shape;796;p18"/>
                <p:cNvSpPr/>
                <p:nvPr/>
              </p:nvSpPr>
              <p:spPr>
                <a:xfrm>
                  <a:off x="3635054" y="1492299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0" y="1"/>
                      </a:moveTo>
                      <a:lnTo>
                        <a:pt x="912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7" name="Google Shape;797;p18"/>
                <p:cNvSpPr/>
                <p:nvPr/>
              </p:nvSpPr>
              <p:spPr>
                <a:xfrm>
                  <a:off x="3633762" y="1491363"/>
                  <a:ext cx="22795" cy="315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6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2" y="1341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8" name="Google Shape;798;p18"/>
                <p:cNvSpPr/>
                <p:nvPr/>
              </p:nvSpPr>
              <p:spPr>
                <a:xfrm>
                  <a:off x="3657694" y="1492321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1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9" name="Google Shape;799;p18"/>
                <p:cNvSpPr/>
                <p:nvPr/>
              </p:nvSpPr>
              <p:spPr>
                <a:xfrm>
                  <a:off x="3656446" y="1491608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1" y="945"/>
                      </a:lnTo>
                      <a:lnTo>
                        <a:pt x="702" y="869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0" name="Google Shape;800;p18"/>
                <p:cNvSpPr/>
                <p:nvPr/>
              </p:nvSpPr>
              <p:spPr>
                <a:xfrm>
                  <a:off x="3673158" y="1481804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1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1" name="Google Shape;801;p18"/>
                <p:cNvSpPr/>
                <p:nvPr/>
              </p:nvSpPr>
              <p:spPr>
                <a:xfrm>
                  <a:off x="3672044" y="1480935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0" y="0"/>
                      </a:moveTo>
                      <a:lnTo>
                        <a:pt x="1" y="75"/>
                      </a:lnTo>
                      <a:lnTo>
                        <a:pt x="591" y="944"/>
                      </a:lnTo>
                      <a:lnTo>
                        <a:pt x="702" y="87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2" name="Google Shape;802;p18"/>
                <p:cNvSpPr/>
                <p:nvPr/>
              </p:nvSpPr>
              <p:spPr>
                <a:xfrm>
                  <a:off x="3688622" y="1471264"/>
                  <a:ext cx="13169" cy="19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1" extrusionOk="0">
                      <a:moveTo>
                        <a:pt x="1" y="1"/>
                      </a:moveTo>
                      <a:lnTo>
                        <a:pt x="590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3" name="Google Shape;803;p18"/>
                <p:cNvSpPr/>
                <p:nvPr/>
              </p:nvSpPr>
              <p:spPr>
                <a:xfrm>
                  <a:off x="3687508" y="1470417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1" y="0"/>
                      </a:moveTo>
                      <a:lnTo>
                        <a:pt x="1" y="76"/>
                      </a:lnTo>
                      <a:lnTo>
                        <a:pt x="591" y="944"/>
                      </a:lnTo>
                      <a:lnTo>
                        <a:pt x="701" y="870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4" name="Google Shape;804;p18"/>
                <p:cNvSpPr/>
                <p:nvPr/>
              </p:nvSpPr>
              <p:spPr>
                <a:xfrm>
                  <a:off x="3704087" y="1460791"/>
                  <a:ext cx="13169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8" extrusionOk="0">
                      <a:moveTo>
                        <a:pt x="1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5" name="Google Shape;805;p18"/>
                <p:cNvSpPr/>
                <p:nvPr/>
              </p:nvSpPr>
              <p:spPr>
                <a:xfrm>
                  <a:off x="3702973" y="1459967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1" y="1"/>
                      </a:moveTo>
                      <a:lnTo>
                        <a:pt x="1" y="75"/>
                      </a:lnTo>
                      <a:lnTo>
                        <a:pt x="590" y="942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6" name="Google Shape;806;p18"/>
                <p:cNvSpPr/>
                <p:nvPr/>
              </p:nvSpPr>
              <p:spPr>
                <a:xfrm>
                  <a:off x="3712376" y="1439734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0" y="0"/>
                      </a:moveTo>
                      <a:lnTo>
                        <a:pt x="912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7" name="Google Shape;807;p18"/>
                <p:cNvSpPr/>
                <p:nvPr/>
              </p:nvSpPr>
              <p:spPr>
                <a:xfrm>
                  <a:off x="3711262" y="1438887"/>
                  <a:ext cx="22817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7" extrusionOk="0">
                      <a:moveTo>
                        <a:pt x="111" y="1"/>
                      </a:moveTo>
                      <a:lnTo>
                        <a:pt x="0" y="75"/>
                      </a:lnTo>
                      <a:lnTo>
                        <a:pt x="912" y="1417"/>
                      </a:lnTo>
                      <a:lnTo>
                        <a:pt x="1023" y="1342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8" name="Google Shape;808;p18"/>
                <p:cNvSpPr/>
                <p:nvPr/>
              </p:nvSpPr>
              <p:spPr>
                <a:xfrm>
                  <a:off x="3735015" y="1439756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9" name="Google Shape;809;p18"/>
                <p:cNvSpPr/>
                <p:nvPr/>
              </p:nvSpPr>
              <p:spPr>
                <a:xfrm>
                  <a:off x="3733901" y="1438909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1"/>
                      </a:moveTo>
                      <a:lnTo>
                        <a:pt x="1" y="75"/>
                      </a:lnTo>
                      <a:lnTo>
                        <a:pt x="591" y="945"/>
                      </a:lnTo>
                      <a:lnTo>
                        <a:pt x="702" y="869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0" name="Google Shape;810;p18"/>
                <p:cNvSpPr/>
                <p:nvPr/>
              </p:nvSpPr>
              <p:spPr>
                <a:xfrm>
                  <a:off x="3750480" y="142923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1" name="Google Shape;811;p18"/>
                <p:cNvSpPr/>
                <p:nvPr/>
              </p:nvSpPr>
              <p:spPr>
                <a:xfrm>
                  <a:off x="3749365" y="1428392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7"/>
                      </a:lnTo>
                      <a:lnTo>
                        <a:pt x="590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2" name="Google Shape;812;p18"/>
                <p:cNvSpPr/>
                <p:nvPr/>
              </p:nvSpPr>
              <p:spPr>
                <a:xfrm>
                  <a:off x="3765966" y="1418721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0"/>
                      </a:moveTo>
                      <a:lnTo>
                        <a:pt x="589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3" name="Google Shape;813;p18"/>
                <p:cNvSpPr/>
                <p:nvPr/>
              </p:nvSpPr>
              <p:spPr>
                <a:xfrm>
                  <a:off x="3764830" y="1417852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1" y="1"/>
                      </a:moveTo>
                      <a:lnTo>
                        <a:pt x="1" y="75"/>
                      </a:lnTo>
                      <a:lnTo>
                        <a:pt x="590" y="944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4" name="Google Shape;814;p18"/>
                <p:cNvSpPr/>
                <p:nvPr/>
              </p:nvSpPr>
              <p:spPr>
                <a:xfrm>
                  <a:off x="3781430" y="1408204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89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5" name="Google Shape;815;p18"/>
                <p:cNvSpPr/>
                <p:nvPr/>
              </p:nvSpPr>
              <p:spPr>
                <a:xfrm>
                  <a:off x="3780116" y="1407245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1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6" name="Google Shape;816;p18"/>
                <p:cNvSpPr/>
                <p:nvPr/>
              </p:nvSpPr>
              <p:spPr>
                <a:xfrm>
                  <a:off x="3789697" y="1387146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3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7" name="Google Shape;817;p18"/>
                <p:cNvSpPr/>
                <p:nvPr/>
              </p:nvSpPr>
              <p:spPr>
                <a:xfrm>
                  <a:off x="3788606" y="1386277"/>
                  <a:ext cx="22817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7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912" y="1417"/>
                      </a:lnTo>
                      <a:lnTo>
                        <a:pt x="1023" y="1342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8" name="Google Shape;818;p18"/>
                <p:cNvSpPr/>
                <p:nvPr/>
              </p:nvSpPr>
              <p:spPr>
                <a:xfrm>
                  <a:off x="3812359" y="1387169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9" name="Google Shape;819;p18"/>
                <p:cNvSpPr/>
                <p:nvPr/>
              </p:nvSpPr>
              <p:spPr>
                <a:xfrm>
                  <a:off x="3811223" y="1386322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1"/>
                      </a:moveTo>
                      <a:lnTo>
                        <a:pt x="1" y="76"/>
                      </a:lnTo>
                      <a:lnTo>
                        <a:pt x="591" y="945"/>
                      </a:lnTo>
                      <a:lnTo>
                        <a:pt x="703" y="870"/>
                      </a:lnTo>
                      <a:lnTo>
                        <a:pt x="11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0" name="Google Shape;820;p18"/>
                <p:cNvSpPr/>
                <p:nvPr/>
              </p:nvSpPr>
              <p:spPr>
                <a:xfrm>
                  <a:off x="3827823" y="1376629"/>
                  <a:ext cx="13147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70" extrusionOk="0">
                      <a:moveTo>
                        <a:pt x="0" y="0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1" name="Google Shape;821;p18"/>
                <p:cNvSpPr/>
                <p:nvPr/>
              </p:nvSpPr>
              <p:spPr>
                <a:xfrm>
                  <a:off x="3826709" y="1375760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0" y="1"/>
                      </a:moveTo>
                      <a:lnTo>
                        <a:pt x="0" y="76"/>
                      </a:lnTo>
                      <a:lnTo>
                        <a:pt x="591" y="944"/>
                      </a:lnTo>
                      <a:lnTo>
                        <a:pt x="701" y="868"/>
                      </a:lnTo>
                      <a:lnTo>
                        <a:pt x="11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2" name="Google Shape;822;p18"/>
                <p:cNvSpPr/>
                <p:nvPr/>
              </p:nvSpPr>
              <p:spPr>
                <a:xfrm>
                  <a:off x="3843288" y="1366134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0"/>
                      </a:moveTo>
                      <a:lnTo>
                        <a:pt x="590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3" name="Google Shape;823;p18"/>
                <p:cNvSpPr/>
                <p:nvPr/>
              </p:nvSpPr>
              <p:spPr>
                <a:xfrm>
                  <a:off x="3842173" y="1365309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7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4" name="Google Shape;824;p18"/>
                <p:cNvSpPr/>
                <p:nvPr/>
              </p:nvSpPr>
              <p:spPr>
                <a:xfrm>
                  <a:off x="3858752" y="1355616"/>
                  <a:ext cx="13147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8" extrusionOk="0">
                      <a:moveTo>
                        <a:pt x="0" y="0"/>
                      </a:moveTo>
                      <a:lnTo>
                        <a:pt x="590" y="867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5" name="Google Shape;825;p18"/>
                <p:cNvSpPr/>
                <p:nvPr/>
              </p:nvSpPr>
              <p:spPr>
                <a:xfrm>
                  <a:off x="3857638" y="1354747"/>
                  <a:ext cx="15642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5" extrusionOk="0">
                      <a:moveTo>
                        <a:pt x="111" y="1"/>
                      </a:moveTo>
                      <a:lnTo>
                        <a:pt x="0" y="77"/>
                      </a:lnTo>
                      <a:lnTo>
                        <a:pt x="591" y="945"/>
                      </a:lnTo>
                      <a:lnTo>
                        <a:pt x="702" y="870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6" name="Google Shape;826;p18"/>
                <p:cNvSpPr/>
                <p:nvPr/>
              </p:nvSpPr>
              <p:spPr>
                <a:xfrm>
                  <a:off x="3867019" y="1334559"/>
                  <a:ext cx="20344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" h="1342" extrusionOk="0">
                      <a:moveTo>
                        <a:pt x="1" y="0"/>
                      </a:moveTo>
                      <a:lnTo>
                        <a:pt x="913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7" name="Google Shape;827;p18"/>
                <p:cNvSpPr/>
                <p:nvPr/>
              </p:nvSpPr>
              <p:spPr>
                <a:xfrm>
                  <a:off x="3865927" y="1333734"/>
                  <a:ext cx="22817" cy="3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1418" extrusionOk="0">
                      <a:moveTo>
                        <a:pt x="112" y="0"/>
                      </a:moveTo>
                      <a:lnTo>
                        <a:pt x="1" y="76"/>
                      </a:lnTo>
                      <a:lnTo>
                        <a:pt x="913" y="1417"/>
                      </a:lnTo>
                      <a:lnTo>
                        <a:pt x="1024" y="1342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8" name="Google Shape;828;p18"/>
                <p:cNvSpPr/>
                <p:nvPr/>
              </p:nvSpPr>
              <p:spPr>
                <a:xfrm>
                  <a:off x="3889680" y="1334581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0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9" name="Google Shape;829;p18"/>
                <p:cNvSpPr/>
                <p:nvPr/>
              </p:nvSpPr>
              <p:spPr>
                <a:xfrm>
                  <a:off x="3888566" y="1333712"/>
                  <a:ext cx="15620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3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0" name="Google Shape;830;p18"/>
                <p:cNvSpPr/>
                <p:nvPr/>
              </p:nvSpPr>
              <p:spPr>
                <a:xfrm>
                  <a:off x="3905145" y="1324064"/>
                  <a:ext cx="13147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" h="869" extrusionOk="0">
                      <a:moveTo>
                        <a:pt x="1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1" name="Google Shape;831;p18"/>
                <p:cNvSpPr/>
                <p:nvPr/>
              </p:nvSpPr>
              <p:spPr>
                <a:xfrm>
                  <a:off x="3904031" y="1323239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1" y="943"/>
                      </a:lnTo>
                      <a:lnTo>
                        <a:pt x="702" y="868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2" name="Google Shape;832;p18"/>
                <p:cNvSpPr/>
                <p:nvPr/>
              </p:nvSpPr>
              <p:spPr>
                <a:xfrm>
                  <a:off x="3920609" y="1313546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3" name="Google Shape;833;p18"/>
                <p:cNvSpPr/>
                <p:nvPr/>
              </p:nvSpPr>
              <p:spPr>
                <a:xfrm>
                  <a:off x="3919517" y="1312744"/>
                  <a:ext cx="15598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" h="944" extrusionOk="0">
                      <a:moveTo>
                        <a:pt x="110" y="0"/>
                      </a:moveTo>
                      <a:lnTo>
                        <a:pt x="0" y="75"/>
                      </a:lnTo>
                      <a:lnTo>
                        <a:pt x="590" y="943"/>
                      </a:lnTo>
                      <a:lnTo>
                        <a:pt x="700" y="86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4" name="Google Shape;834;p18"/>
                <p:cNvSpPr/>
                <p:nvPr/>
              </p:nvSpPr>
              <p:spPr>
                <a:xfrm>
                  <a:off x="3936073" y="1303029"/>
                  <a:ext cx="13191" cy="193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8" extrusionOk="0">
                      <a:moveTo>
                        <a:pt x="1" y="1"/>
                      </a:moveTo>
                      <a:lnTo>
                        <a:pt x="591" y="868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5" name="Google Shape;835;p18"/>
                <p:cNvSpPr/>
                <p:nvPr/>
              </p:nvSpPr>
              <p:spPr>
                <a:xfrm>
                  <a:off x="3934959" y="1302204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0"/>
                      </a:moveTo>
                      <a:lnTo>
                        <a:pt x="0" y="76"/>
                      </a:lnTo>
                      <a:lnTo>
                        <a:pt x="591" y="943"/>
                      </a:lnTo>
                      <a:lnTo>
                        <a:pt x="701" y="868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6" name="Google Shape;836;p18"/>
                <p:cNvSpPr/>
                <p:nvPr/>
              </p:nvSpPr>
              <p:spPr>
                <a:xfrm>
                  <a:off x="3944407" y="1281971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0" y="1"/>
                      </a:moveTo>
                      <a:lnTo>
                        <a:pt x="911" y="1342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7" name="Google Shape;837;p18"/>
                <p:cNvSpPr/>
                <p:nvPr/>
              </p:nvSpPr>
              <p:spPr>
                <a:xfrm>
                  <a:off x="3943271" y="1281147"/>
                  <a:ext cx="22795" cy="315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7" extrusionOk="0">
                      <a:moveTo>
                        <a:pt x="111" y="0"/>
                      </a:moveTo>
                      <a:lnTo>
                        <a:pt x="0" y="75"/>
                      </a:lnTo>
                      <a:lnTo>
                        <a:pt x="912" y="1416"/>
                      </a:lnTo>
                      <a:lnTo>
                        <a:pt x="1023" y="1341"/>
                      </a:lnTo>
                      <a:lnTo>
                        <a:pt x="11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8" name="Google Shape;838;p18"/>
                <p:cNvSpPr/>
                <p:nvPr/>
              </p:nvSpPr>
              <p:spPr>
                <a:xfrm>
                  <a:off x="3967002" y="1281994"/>
                  <a:ext cx="13191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69" extrusionOk="0">
                      <a:moveTo>
                        <a:pt x="1" y="1"/>
                      </a:moveTo>
                      <a:lnTo>
                        <a:pt x="591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9" name="Google Shape;839;p18"/>
                <p:cNvSpPr/>
                <p:nvPr/>
              </p:nvSpPr>
              <p:spPr>
                <a:xfrm>
                  <a:off x="3965910" y="1281147"/>
                  <a:ext cx="15665" cy="21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" h="945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2" y="944"/>
                      </a:lnTo>
                      <a:lnTo>
                        <a:pt x="702" y="868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0" name="Google Shape;840;p18"/>
                <p:cNvSpPr/>
                <p:nvPr/>
              </p:nvSpPr>
              <p:spPr>
                <a:xfrm>
                  <a:off x="3982466" y="1271454"/>
                  <a:ext cx="13191" cy="19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2" h="870" extrusionOk="0">
                      <a:moveTo>
                        <a:pt x="1" y="1"/>
                      </a:moveTo>
                      <a:lnTo>
                        <a:pt x="591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1" name="Google Shape;841;p18"/>
                <p:cNvSpPr/>
                <p:nvPr/>
              </p:nvSpPr>
              <p:spPr>
                <a:xfrm>
                  <a:off x="3981374" y="1270652"/>
                  <a:ext cx="15642" cy="2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3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2"/>
                      </a:lnTo>
                      <a:lnTo>
                        <a:pt x="701" y="867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2" name="Google Shape;842;p18"/>
                <p:cNvSpPr/>
                <p:nvPr/>
              </p:nvSpPr>
              <p:spPr>
                <a:xfrm>
                  <a:off x="3997953" y="1260959"/>
                  <a:ext cx="13169" cy="193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69" extrusionOk="0">
                      <a:moveTo>
                        <a:pt x="1" y="1"/>
                      </a:moveTo>
                      <a:lnTo>
                        <a:pt x="590" y="869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3" name="Google Shape;843;p18"/>
                <p:cNvSpPr/>
                <p:nvPr/>
              </p:nvSpPr>
              <p:spPr>
                <a:xfrm>
                  <a:off x="3996727" y="1260246"/>
                  <a:ext cx="15620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944" extrusionOk="0">
                      <a:moveTo>
                        <a:pt x="111" y="1"/>
                      </a:moveTo>
                      <a:lnTo>
                        <a:pt x="0" y="77"/>
                      </a:lnTo>
                      <a:lnTo>
                        <a:pt x="591" y="944"/>
                      </a:lnTo>
                      <a:lnTo>
                        <a:pt x="701" y="869"/>
                      </a:lnTo>
                      <a:lnTo>
                        <a:pt x="11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4" name="Google Shape;844;p18"/>
                <p:cNvSpPr/>
                <p:nvPr/>
              </p:nvSpPr>
              <p:spPr>
                <a:xfrm>
                  <a:off x="4013417" y="1250441"/>
                  <a:ext cx="13169" cy="19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1" h="871" extrusionOk="0">
                      <a:moveTo>
                        <a:pt x="1" y="1"/>
                      </a:moveTo>
                      <a:lnTo>
                        <a:pt x="590" y="870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5" name="Google Shape;845;p18"/>
                <p:cNvSpPr/>
                <p:nvPr/>
              </p:nvSpPr>
              <p:spPr>
                <a:xfrm>
                  <a:off x="4012303" y="1249595"/>
                  <a:ext cx="15642" cy="21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2" h="944" extrusionOk="0">
                      <a:moveTo>
                        <a:pt x="112" y="0"/>
                      </a:moveTo>
                      <a:lnTo>
                        <a:pt x="1" y="75"/>
                      </a:lnTo>
                      <a:lnTo>
                        <a:pt x="591" y="943"/>
                      </a:lnTo>
                      <a:lnTo>
                        <a:pt x="701" y="869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6" name="Google Shape;846;p18"/>
                <p:cNvSpPr/>
                <p:nvPr/>
              </p:nvSpPr>
              <p:spPr>
                <a:xfrm>
                  <a:off x="4021729" y="1229406"/>
                  <a:ext cx="20322" cy="299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2" h="1342" extrusionOk="0">
                      <a:moveTo>
                        <a:pt x="1" y="1"/>
                      </a:moveTo>
                      <a:lnTo>
                        <a:pt x="911" y="1341"/>
                      </a:lnTo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7" name="Google Shape;847;p18"/>
                <p:cNvSpPr/>
                <p:nvPr/>
              </p:nvSpPr>
              <p:spPr>
                <a:xfrm>
                  <a:off x="4020614" y="1228537"/>
                  <a:ext cx="22795" cy="3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1418" extrusionOk="0">
                      <a:moveTo>
                        <a:pt x="110" y="0"/>
                      </a:moveTo>
                      <a:lnTo>
                        <a:pt x="0" y="76"/>
                      </a:lnTo>
                      <a:lnTo>
                        <a:pt x="912" y="1417"/>
                      </a:lnTo>
                      <a:lnTo>
                        <a:pt x="1022" y="1342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848" name="Google Shape;848;p18"/>
            <p:cNvGrpSpPr/>
            <p:nvPr/>
          </p:nvGrpSpPr>
          <p:grpSpPr>
            <a:xfrm>
              <a:off x="8474570" y="752575"/>
              <a:ext cx="214990" cy="192204"/>
              <a:chOff x="4426251" y="1823065"/>
              <a:chExt cx="279935" cy="250232"/>
            </a:xfrm>
          </p:grpSpPr>
          <p:sp>
            <p:nvSpPr>
              <p:cNvPr id="849" name="Google Shape;849;p18"/>
              <p:cNvSpPr/>
              <p:nvPr/>
            </p:nvSpPr>
            <p:spPr>
              <a:xfrm>
                <a:off x="4426251" y="1823065"/>
                <a:ext cx="279935" cy="250232"/>
              </a:xfrm>
              <a:custGeom>
                <a:avLst/>
                <a:gdLst/>
                <a:ahLst/>
                <a:cxnLst/>
                <a:rect l="l" t="t" r="r" b="b"/>
                <a:pathLst>
                  <a:path w="12563" h="11230" extrusionOk="0">
                    <a:moveTo>
                      <a:pt x="10942" y="0"/>
                    </a:moveTo>
                    <a:cubicBezTo>
                      <a:pt x="9998" y="0"/>
                      <a:pt x="9520" y="1068"/>
                      <a:pt x="9520" y="1068"/>
                    </a:cubicBezTo>
                    <a:cubicBezTo>
                      <a:pt x="9520" y="1068"/>
                      <a:pt x="8792" y="396"/>
                      <a:pt x="8013" y="396"/>
                    </a:cubicBezTo>
                    <a:cubicBezTo>
                      <a:pt x="8007" y="396"/>
                      <a:pt x="8000" y="396"/>
                      <a:pt x="7993" y="396"/>
                    </a:cubicBezTo>
                    <a:cubicBezTo>
                      <a:pt x="7207" y="408"/>
                      <a:pt x="6853" y="1579"/>
                      <a:pt x="6853" y="1579"/>
                    </a:cubicBezTo>
                    <a:cubicBezTo>
                      <a:pt x="6853" y="1579"/>
                      <a:pt x="6502" y="1119"/>
                      <a:pt x="5809" y="1119"/>
                    </a:cubicBezTo>
                    <a:cubicBezTo>
                      <a:pt x="5667" y="1119"/>
                      <a:pt x="5510" y="1139"/>
                      <a:pt x="5340" y="1185"/>
                    </a:cubicBezTo>
                    <a:cubicBezTo>
                      <a:pt x="4571" y="1394"/>
                      <a:pt x="4360" y="2523"/>
                      <a:pt x="4360" y="2523"/>
                    </a:cubicBezTo>
                    <a:cubicBezTo>
                      <a:pt x="4360" y="2523"/>
                      <a:pt x="4125" y="2429"/>
                      <a:pt x="3766" y="2429"/>
                    </a:cubicBezTo>
                    <a:cubicBezTo>
                      <a:pt x="3498" y="2429"/>
                      <a:pt x="3160" y="2482"/>
                      <a:pt x="2798" y="2665"/>
                    </a:cubicBezTo>
                    <a:cubicBezTo>
                      <a:pt x="1954" y="3094"/>
                      <a:pt x="1797" y="4429"/>
                      <a:pt x="1797" y="4429"/>
                    </a:cubicBezTo>
                    <a:cubicBezTo>
                      <a:pt x="1797" y="4429"/>
                      <a:pt x="1562" y="4356"/>
                      <a:pt x="1275" y="4356"/>
                    </a:cubicBezTo>
                    <a:cubicBezTo>
                      <a:pt x="953" y="4356"/>
                      <a:pt x="564" y="4448"/>
                      <a:pt x="369" y="4838"/>
                    </a:cubicBezTo>
                    <a:cubicBezTo>
                      <a:pt x="1" y="5575"/>
                      <a:pt x="8075" y="11230"/>
                      <a:pt x="8075" y="11230"/>
                    </a:cubicBezTo>
                    <a:lnTo>
                      <a:pt x="8447" y="9985"/>
                    </a:lnTo>
                    <a:lnTo>
                      <a:pt x="9266" y="10999"/>
                    </a:lnTo>
                    <a:lnTo>
                      <a:pt x="9727" y="9541"/>
                    </a:lnTo>
                    <a:lnTo>
                      <a:pt x="10444" y="10492"/>
                    </a:lnTo>
                    <a:lnTo>
                      <a:pt x="10520" y="9334"/>
                    </a:lnTo>
                    <a:lnTo>
                      <a:pt x="11634" y="10027"/>
                    </a:lnTo>
                    <a:lnTo>
                      <a:pt x="12562" y="960"/>
                    </a:lnTo>
                    <a:cubicBezTo>
                      <a:pt x="12562" y="960"/>
                      <a:pt x="11956" y="35"/>
                      <a:pt x="10984" y="1"/>
                    </a:cubicBezTo>
                    <a:cubicBezTo>
                      <a:pt x="10970" y="1"/>
                      <a:pt x="10956" y="0"/>
                      <a:pt x="1094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50" name="Google Shape;850;p18"/>
              <p:cNvSpPr/>
              <p:nvPr/>
            </p:nvSpPr>
            <p:spPr>
              <a:xfrm>
                <a:off x="4432669" y="1823110"/>
                <a:ext cx="273518" cy="132024"/>
              </a:xfrm>
              <a:custGeom>
                <a:avLst/>
                <a:gdLst/>
                <a:ahLst/>
                <a:cxnLst/>
                <a:rect l="l" t="t" r="r" b="b"/>
                <a:pathLst>
                  <a:path w="12275" h="5925" extrusionOk="0">
                    <a:moveTo>
                      <a:pt x="10654" y="0"/>
                    </a:moveTo>
                    <a:cubicBezTo>
                      <a:pt x="9710" y="0"/>
                      <a:pt x="9232" y="1067"/>
                      <a:pt x="9232" y="1067"/>
                    </a:cubicBezTo>
                    <a:cubicBezTo>
                      <a:pt x="9232" y="1067"/>
                      <a:pt x="8504" y="395"/>
                      <a:pt x="7725" y="395"/>
                    </a:cubicBezTo>
                    <a:cubicBezTo>
                      <a:pt x="7719" y="395"/>
                      <a:pt x="7712" y="395"/>
                      <a:pt x="7705" y="395"/>
                    </a:cubicBezTo>
                    <a:cubicBezTo>
                      <a:pt x="6919" y="408"/>
                      <a:pt x="6567" y="1578"/>
                      <a:pt x="6567" y="1578"/>
                    </a:cubicBezTo>
                    <a:cubicBezTo>
                      <a:pt x="6567" y="1578"/>
                      <a:pt x="6215" y="1119"/>
                      <a:pt x="5522" y="1119"/>
                    </a:cubicBezTo>
                    <a:cubicBezTo>
                      <a:pt x="5380" y="1119"/>
                      <a:pt x="5223" y="1138"/>
                      <a:pt x="5053" y="1184"/>
                    </a:cubicBezTo>
                    <a:cubicBezTo>
                      <a:pt x="4284" y="1392"/>
                      <a:pt x="4072" y="2521"/>
                      <a:pt x="4072" y="2521"/>
                    </a:cubicBezTo>
                    <a:cubicBezTo>
                      <a:pt x="4072" y="2521"/>
                      <a:pt x="3837" y="2427"/>
                      <a:pt x="3478" y="2427"/>
                    </a:cubicBezTo>
                    <a:cubicBezTo>
                      <a:pt x="3210" y="2427"/>
                      <a:pt x="2872" y="2480"/>
                      <a:pt x="2510" y="2663"/>
                    </a:cubicBezTo>
                    <a:cubicBezTo>
                      <a:pt x="1666" y="3092"/>
                      <a:pt x="1509" y="4427"/>
                      <a:pt x="1509" y="4427"/>
                    </a:cubicBezTo>
                    <a:cubicBezTo>
                      <a:pt x="1509" y="4427"/>
                      <a:pt x="1274" y="4354"/>
                      <a:pt x="987" y="4354"/>
                    </a:cubicBezTo>
                    <a:cubicBezTo>
                      <a:pt x="665" y="4354"/>
                      <a:pt x="276" y="4446"/>
                      <a:pt x="81" y="4836"/>
                    </a:cubicBezTo>
                    <a:cubicBezTo>
                      <a:pt x="0" y="4998"/>
                      <a:pt x="328" y="5399"/>
                      <a:pt x="889" y="5924"/>
                    </a:cubicBezTo>
                    <a:cubicBezTo>
                      <a:pt x="1135" y="5784"/>
                      <a:pt x="1461" y="5740"/>
                      <a:pt x="1775" y="5740"/>
                    </a:cubicBezTo>
                    <a:cubicBezTo>
                      <a:pt x="2314" y="5740"/>
                      <a:pt x="2816" y="5870"/>
                      <a:pt x="2816" y="5870"/>
                    </a:cubicBezTo>
                    <a:cubicBezTo>
                      <a:pt x="2816" y="5870"/>
                      <a:pt x="2147" y="4380"/>
                      <a:pt x="3195" y="3921"/>
                    </a:cubicBezTo>
                    <a:cubicBezTo>
                      <a:pt x="3370" y="3844"/>
                      <a:pt x="3530" y="3813"/>
                      <a:pt x="3677" y="3813"/>
                    </a:cubicBezTo>
                    <a:cubicBezTo>
                      <a:pt x="4412" y="3813"/>
                      <a:pt x="4797" y="4610"/>
                      <a:pt x="4797" y="4610"/>
                    </a:cubicBezTo>
                    <a:cubicBezTo>
                      <a:pt x="4797" y="4610"/>
                      <a:pt x="4576" y="2715"/>
                      <a:pt x="5544" y="2592"/>
                    </a:cubicBezTo>
                    <a:cubicBezTo>
                      <a:pt x="5601" y="2584"/>
                      <a:pt x="5656" y="2581"/>
                      <a:pt x="5708" y="2581"/>
                    </a:cubicBezTo>
                    <a:cubicBezTo>
                      <a:pt x="6545" y="2581"/>
                      <a:pt x="6787" y="3471"/>
                      <a:pt x="6787" y="3471"/>
                    </a:cubicBezTo>
                    <a:cubicBezTo>
                      <a:pt x="6787" y="3471"/>
                      <a:pt x="7107" y="1940"/>
                      <a:pt x="8243" y="1776"/>
                    </a:cubicBezTo>
                    <a:cubicBezTo>
                      <a:pt x="8324" y="1764"/>
                      <a:pt x="8400" y="1759"/>
                      <a:pt x="8472" y="1759"/>
                    </a:cubicBezTo>
                    <a:cubicBezTo>
                      <a:pt x="9414" y="1759"/>
                      <a:pt x="9635" y="2690"/>
                      <a:pt x="9635" y="2690"/>
                    </a:cubicBezTo>
                    <a:cubicBezTo>
                      <a:pt x="9635" y="2690"/>
                      <a:pt x="9767" y="1624"/>
                      <a:pt x="10811" y="1517"/>
                    </a:cubicBezTo>
                    <a:cubicBezTo>
                      <a:pt x="10859" y="1512"/>
                      <a:pt x="10906" y="1510"/>
                      <a:pt x="10953" y="1510"/>
                    </a:cubicBezTo>
                    <a:cubicBezTo>
                      <a:pt x="11439" y="1510"/>
                      <a:pt x="11862" y="1767"/>
                      <a:pt x="12164" y="2025"/>
                    </a:cubicBezTo>
                    <a:lnTo>
                      <a:pt x="12274" y="959"/>
                    </a:lnTo>
                    <a:cubicBezTo>
                      <a:pt x="12274" y="959"/>
                      <a:pt x="11668" y="34"/>
                      <a:pt x="10696" y="1"/>
                    </a:cubicBezTo>
                    <a:cubicBezTo>
                      <a:pt x="10682" y="1"/>
                      <a:pt x="10668" y="0"/>
                      <a:pt x="1065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51" name="Google Shape;851;p18"/>
            <p:cNvGrpSpPr/>
            <p:nvPr/>
          </p:nvGrpSpPr>
          <p:grpSpPr>
            <a:xfrm>
              <a:off x="156927" y="4437168"/>
              <a:ext cx="920132" cy="549318"/>
              <a:chOff x="222867" y="4344895"/>
              <a:chExt cx="868049" cy="518224"/>
            </a:xfrm>
          </p:grpSpPr>
          <p:grpSp>
            <p:nvGrpSpPr>
              <p:cNvPr id="852" name="Google Shape;852;p18"/>
              <p:cNvGrpSpPr/>
              <p:nvPr/>
            </p:nvGrpSpPr>
            <p:grpSpPr>
              <a:xfrm>
                <a:off x="222867" y="4344895"/>
                <a:ext cx="868049" cy="518224"/>
                <a:chOff x="5661367" y="324345"/>
                <a:chExt cx="868049" cy="518224"/>
              </a:xfrm>
            </p:grpSpPr>
            <p:sp>
              <p:nvSpPr>
                <p:cNvPr id="853" name="Google Shape;853;p18"/>
                <p:cNvSpPr/>
                <p:nvPr/>
              </p:nvSpPr>
              <p:spPr>
                <a:xfrm>
                  <a:off x="5661367" y="385444"/>
                  <a:ext cx="81398" cy="4346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53" h="19506" extrusionOk="0">
                      <a:moveTo>
                        <a:pt x="2274" y="0"/>
                      </a:moveTo>
                      <a:cubicBezTo>
                        <a:pt x="2098" y="0"/>
                        <a:pt x="1896" y="2"/>
                        <a:pt x="1693" y="9"/>
                      </a:cubicBezTo>
                      <a:cubicBezTo>
                        <a:pt x="1210" y="25"/>
                        <a:pt x="725" y="71"/>
                        <a:pt x="596" y="182"/>
                      </a:cubicBezTo>
                      <a:cubicBezTo>
                        <a:pt x="465" y="294"/>
                        <a:pt x="393" y="3964"/>
                        <a:pt x="347" y="7883"/>
                      </a:cubicBezTo>
                      <a:cubicBezTo>
                        <a:pt x="322" y="9939"/>
                        <a:pt x="16" y="16932"/>
                        <a:pt x="0" y="18646"/>
                      </a:cubicBezTo>
                      <a:cubicBezTo>
                        <a:pt x="331" y="18946"/>
                        <a:pt x="1483" y="18682"/>
                        <a:pt x="1883" y="18977"/>
                      </a:cubicBezTo>
                      <a:cubicBezTo>
                        <a:pt x="2232" y="19236"/>
                        <a:pt x="2977" y="19234"/>
                        <a:pt x="3374" y="19484"/>
                      </a:cubicBezTo>
                      <a:cubicBezTo>
                        <a:pt x="3397" y="19498"/>
                        <a:pt x="3417" y="19505"/>
                        <a:pt x="3434" y="19505"/>
                      </a:cubicBezTo>
                      <a:cubicBezTo>
                        <a:pt x="3653" y="19505"/>
                        <a:pt x="3407" y="18297"/>
                        <a:pt x="3503" y="16024"/>
                      </a:cubicBezTo>
                      <a:lnTo>
                        <a:pt x="3137" y="7482"/>
                      </a:lnTo>
                      <a:lnTo>
                        <a:pt x="3101" y="6611"/>
                      </a:lnTo>
                      <a:lnTo>
                        <a:pt x="2817" y="7"/>
                      </a:lnTo>
                      <a:cubicBezTo>
                        <a:pt x="2817" y="7"/>
                        <a:pt x="2587" y="0"/>
                        <a:pt x="227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4" name="Google Shape;854;p18"/>
                <p:cNvSpPr/>
                <p:nvPr/>
              </p:nvSpPr>
              <p:spPr>
                <a:xfrm>
                  <a:off x="5682179" y="332879"/>
                  <a:ext cx="61745" cy="4831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1" h="21682" extrusionOk="0">
                      <a:moveTo>
                        <a:pt x="2770" y="0"/>
                      </a:moveTo>
                      <a:cubicBezTo>
                        <a:pt x="2770" y="0"/>
                        <a:pt x="1587" y="1470"/>
                        <a:pt x="769" y="1876"/>
                      </a:cubicBezTo>
                      <a:lnTo>
                        <a:pt x="759" y="2372"/>
                      </a:lnTo>
                      <a:lnTo>
                        <a:pt x="599" y="9965"/>
                      </a:lnTo>
                      <a:lnTo>
                        <a:pt x="0" y="21146"/>
                      </a:lnTo>
                      <a:cubicBezTo>
                        <a:pt x="351" y="21403"/>
                        <a:pt x="609" y="21431"/>
                        <a:pt x="1007" y="21681"/>
                      </a:cubicBezTo>
                      <a:lnTo>
                        <a:pt x="2108" y="9846"/>
                      </a:lnTo>
                      <a:lnTo>
                        <a:pt x="2167" y="8975"/>
                      </a:lnTo>
                      <a:lnTo>
                        <a:pt x="2770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5" name="Google Shape;855;p18"/>
                <p:cNvSpPr/>
                <p:nvPr/>
              </p:nvSpPr>
              <p:spPr>
                <a:xfrm>
                  <a:off x="6465532" y="389789"/>
                  <a:ext cx="63884" cy="423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7" h="19016" extrusionOk="0">
                      <a:moveTo>
                        <a:pt x="1" y="0"/>
                      </a:moveTo>
                      <a:lnTo>
                        <a:pt x="866" y="8954"/>
                      </a:lnTo>
                      <a:lnTo>
                        <a:pt x="1183" y="19015"/>
                      </a:lnTo>
                      <a:cubicBezTo>
                        <a:pt x="1389" y="18907"/>
                        <a:pt x="1587" y="18797"/>
                        <a:pt x="1774" y="18686"/>
                      </a:cubicBezTo>
                      <a:cubicBezTo>
                        <a:pt x="2173" y="18456"/>
                        <a:pt x="2530" y="18219"/>
                        <a:pt x="2846" y="17978"/>
                      </a:cubicBezTo>
                      <a:cubicBezTo>
                        <a:pt x="2845" y="17976"/>
                        <a:pt x="2846" y="17976"/>
                        <a:pt x="2846" y="17976"/>
                      </a:cubicBezTo>
                      <a:cubicBezTo>
                        <a:pt x="2725" y="16814"/>
                        <a:pt x="2867" y="11653"/>
                        <a:pt x="2637" y="9476"/>
                      </a:cubicBezTo>
                      <a:cubicBezTo>
                        <a:pt x="2189" y="5211"/>
                        <a:pt x="1667" y="361"/>
                        <a:pt x="1599" y="262"/>
                      </a:cubicBezTo>
                      <a:cubicBezTo>
                        <a:pt x="1530" y="158"/>
                        <a:pt x="998" y="87"/>
                        <a:pt x="566" y="46"/>
                      </a:cubicBezTo>
                      <a:cubicBezTo>
                        <a:pt x="257" y="15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6" name="Google Shape;856;p18"/>
                <p:cNvSpPr/>
                <p:nvPr/>
              </p:nvSpPr>
              <p:spPr>
                <a:xfrm>
                  <a:off x="6446191" y="334439"/>
                  <a:ext cx="58893" cy="4881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21908" extrusionOk="0">
                      <a:moveTo>
                        <a:pt x="1" y="1"/>
                      </a:moveTo>
                      <a:lnTo>
                        <a:pt x="948" y="11312"/>
                      </a:lnTo>
                      <a:lnTo>
                        <a:pt x="1220" y="21907"/>
                      </a:lnTo>
                      <a:cubicBezTo>
                        <a:pt x="1512" y="21773"/>
                        <a:pt x="1789" y="21637"/>
                        <a:pt x="2051" y="21499"/>
                      </a:cubicBezTo>
                      <a:cubicBezTo>
                        <a:pt x="2257" y="21391"/>
                        <a:pt x="2455" y="21281"/>
                        <a:pt x="2642" y="21170"/>
                      </a:cubicBezTo>
                      <a:lnTo>
                        <a:pt x="2343" y="11572"/>
                      </a:lnTo>
                      <a:lnTo>
                        <a:pt x="1434" y="2530"/>
                      </a:lnTo>
                      <a:lnTo>
                        <a:pt x="1373" y="1928"/>
                      </a:lnTo>
                      <a:cubicBezTo>
                        <a:pt x="1029" y="1692"/>
                        <a:pt x="1" y="1"/>
                        <a:pt x="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7" name="Google Shape;857;p18"/>
                <p:cNvSpPr/>
                <p:nvPr/>
              </p:nvSpPr>
              <p:spPr>
                <a:xfrm>
                  <a:off x="5696886" y="324345"/>
                  <a:ext cx="776501" cy="5182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48" h="23257" extrusionOk="0">
                      <a:moveTo>
                        <a:pt x="26955" y="0"/>
                      </a:moveTo>
                      <a:cubicBezTo>
                        <a:pt x="23575" y="0"/>
                        <a:pt x="19814" y="411"/>
                        <a:pt x="18019" y="2017"/>
                      </a:cubicBezTo>
                      <a:cubicBezTo>
                        <a:pt x="16666" y="497"/>
                        <a:pt x="11955" y="156"/>
                        <a:pt x="8008" y="156"/>
                      </a:cubicBezTo>
                      <a:cubicBezTo>
                        <a:pt x="4808" y="156"/>
                        <a:pt x="2110" y="380"/>
                        <a:pt x="2110" y="380"/>
                      </a:cubicBezTo>
                      <a:cubicBezTo>
                        <a:pt x="2110" y="380"/>
                        <a:pt x="0" y="21872"/>
                        <a:pt x="347" y="22063"/>
                      </a:cubicBezTo>
                      <a:cubicBezTo>
                        <a:pt x="1972" y="22972"/>
                        <a:pt x="4161" y="23257"/>
                        <a:pt x="6618" y="23257"/>
                      </a:cubicBezTo>
                      <a:cubicBezTo>
                        <a:pt x="10238" y="23257"/>
                        <a:pt x="14438" y="22639"/>
                        <a:pt x="18270" y="22486"/>
                      </a:cubicBezTo>
                      <a:cubicBezTo>
                        <a:pt x="18281" y="22486"/>
                        <a:pt x="18288" y="22485"/>
                        <a:pt x="18298" y="22485"/>
                      </a:cubicBezTo>
                      <a:cubicBezTo>
                        <a:pt x="18351" y="22483"/>
                        <a:pt x="18404" y="22482"/>
                        <a:pt x="18457" y="22478"/>
                      </a:cubicBezTo>
                      <a:cubicBezTo>
                        <a:pt x="19076" y="22451"/>
                        <a:pt x="19681" y="22440"/>
                        <a:pt x="20271" y="22440"/>
                      </a:cubicBezTo>
                      <a:cubicBezTo>
                        <a:pt x="24564" y="22440"/>
                        <a:pt x="28084" y="23047"/>
                        <a:pt x="30918" y="23047"/>
                      </a:cubicBezTo>
                      <a:cubicBezTo>
                        <a:pt x="32415" y="23047"/>
                        <a:pt x="33720" y="22878"/>
                        <a:pt x="34847" y="22360"/>
                      </a:cubicBezTo>
                      <a:lnTo>
                        <a:pt x="34575" y="11762"/>
                      </a:lnTo>
                      <a:lnTo>
                        <a:pt x="33628" y="452"/>
                      </a:lnTo>
                      <a:cubicBezTo>
                        <a:pt x="33628" y="452"/>
                        <a:pt x="30501" y="0"/>
                        <a:pt x="26955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8" name="Google Shape;858;p18"/>
                <p:cNvSpPr/>
                <p:nvPr/>
              </p:nvSpPr>
              <p:spPr>
                <a:xfrm>
                  <a:off x="6097732" y="383706"/>
                  <a:ext cx="10428" cy="4417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" h="19823" extrusionOk="0">
                      <a:moveTo>
                        <a:pt x="83" y="1"/>
                      </a:moveTo>
                      <a:cubicBezTo>
                        <a:pt x="83" y="1"/>
                        <a:pt x="82" y="1"/>
                        <a:pt x="81" y="1"/>
                      </a:cubicBezTo>
                      <a:cubicBezTo>
                        <a:pt x="36" y="2"/>
                        <a:pt x="0" y="39"/>
                        <a:pt x="1" y="82"/>
                      </a:cubicBezTo>
                      <a:lnTo>
                        <a:pt x="180" y="11497"/>
                      </a:lnTo>
                      <a:lnTo>
                        <a:pt x="309" y="19822"/>
                      </a:lnTo>
                      <a:cubicBezTo>
                        <a:pt x="362" y="19821"/>
                        <a:pt x="415" y="19819"/>
                        <a:pt x="468" y="19816"/>
                      </a:cubicBezTo>
                      <a:lnTo>
                        <a:pt x="338" y="11438"/>
                      </a:lnTo>
                      <a:lnTo>
                        <a:pt x="161" y="79"/>
                      </a:lnTo>
                      <a:cubicBezTo>
                        <a:pt x="161" y="36"/>
                        <a:pt x="127" y="1"/>
                        <a:pt x="8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9" name="Google Shape;859;p18"/>
                <p:cNvSpPr/>
                <p:nvPr/>
              </p:nvSpPr>
              <p:spPr>
                <a:xfrm>
                  <a:off x="5800657" y="412139"/>
                  <a:ext cx="87214" cy="918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4123" extrusionOk="0">
                      <a:moveTo>
                        <a:pt x="2313" y="1098"/>
                      </a:moveTo>
                      <a:lnTo>
                        <a:pt x="2615" y="2555"/>
                      </a:lnTo>
                      <a:lnTo>
                        <a:pt x="2615" y="2555"/>
                      </a:lnTo>
                      <a:lnTo>
                        <a:pt x="1656" y="2443"/>
                      </a:lnTo>
                      <a:lnTo>
                        <a:pt x="2313" y="1098"/>
                      </a:lnTo>
                      <a:close/>
                      <a:moveTo>
                        <a:pt x="1903" y="1"/>
                      </a:moveTo>
                      <a:lnTo>
                        <a:pt x="1" y="3664"/>
                      </a:lnTo>
                      <a:lnTo>
                        <a:pt x="993" y="3781"/>
                      </a:lnTo>
                      <a:lnTo>
                        <a:pt x="1313" y="3133"/>
                      </a:lnTo>
                      <a:lnTo>
                        <a:pt x="2765" y="3302"/>
                      </a:lnTo>
                      <a:lnTo>
                        <a:pt x="2911" y="4005"/>
                      </a:lnTo>
                      <a:lnTo>
                        <a:pt x="3913" y="4123"/>
                      </a:lnTo>
                      <a:lnTo>
                        <a:pt x="3000" y="129"/>
                      </a:lnTo>
                      <a:lnTo>
                        <a:pt x="1903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0" name="Google Shape;860;p18"/>
                <p:cNvSpPr/>
                <p:nvPr/>
              </p:nvSpPr>
              <p:spPr>
                <a:xfrm>
                  <a:off x="5957684" y="528433"/>
                  <a:ext cx="70569" cy="868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7" h="3897" extrusionOk="0">
                      <a:moveTo>
                        <a:pt x="1052" y="774"/>
                      </a:moveTo>
                      <a:lnTo>
                        <a:pt x="1677" y="787"/>
                      </a:lnTo>
                      <a:cubicBezTo>
                        <a:pt x="1832" y="790"/>
                        <a:pt x="1951" y="828"/>
                        <a:pt x="2033" y="899"/>
                      </a:cubicBezTo>
                      <a:cubicBezTo>
                        <a:pt x="2114" y="970"/>
                        <a:pt x="2153" y="1071"/>
                        <a:pt x="2149" y="1204"/>
                      </a:cubicBezTo>
                      <a:cubicBezTo>
                        <a:pt x="2145" y="1336"/>
                        <a:pt x="2099" y="1434"/>
                        <a:pt x="2014" y="1500"/>
                      </a:cubicBezTo>
                      <a:cubicBezTo>
                        <a:pt x="1934" y="1562"/>
                        <a:pt x="1821" y="1594"/>
                        <a:pt x="1678" y="1594"/>
                      </a:cubicBezTo>
                      <a:cubicBezTo>
                        <a:pt x="1669" y="1594"/>
                        <a:pt x="1660" y="1594"/>
                        <a:pt x="1651" y="1593"/>
                      </a:cubicBezTo>
                      <a:lnTo>
                        <a:pt x="1026" y="1580"/>
                      </a:lnTo>
                      <a:lnTo>
                        <a:pt x="1052" y="774"/>
                      </a:lnTo>
                      <a:close/>
                      <a:moveTo>
                        <a:pt x="1005" y="2266"/>
                      </a:moveTo>
                      <a:lnTo>
                        <a:pt x="1698" y="2282"/>
                      </a:lnTo>
                      <a:cubicBezTo>
                        <a:pt x="1858" y="2286"/>
                        <a:pt x="1982" y="2328"/>
                        <a:pt x="2072" y="2406"/>
                      </a:cubicBezTo>
                      <a:cubicBezTo>
                        <a:pt x="2161" y="2485"/>
                        <a:pt x="2202" y="2593"/>
                        <a:pt x="2199" y="2728"/>
                      </a:cubicBezTo>
                      <a:cubicBezTo>
                        <a:pt x="2193" y="2863"/>
                        <a:pt x="2146" y="2965"/>
                        <a:pt x="2057" y="3035"/>
                      </a:cubicBezTo>
                      <a:cubicBezTo>
                        <a:pt x="1970" y="3101"/>
                        <a:pt x="1853" y="3134"/>
                        <a:pt x="1703" y="3134"/>
                      </a:cubicBezTo>
                      <a:cubicBezTo>
                        <a:pt x="1696" y="3134"/>
                        <a:pt x="1689" y="3134"/>
                        <a:pt x="1682" y="3134"/>
                      </a:cubicBezTo>
                      <a:lnTo>
                        <a:pt x="978" y="3118"/>
                      </a:lnTo>
                      <a:lnTo>
                        <a:pt x="1005" y="2266"/>
                      </a:lnTo>
                      <a:close/>
                      <a:moveTo>
                        <a:pt x="122" y="0"/>
                      </a:moveTo>
                      <a:lnTo>
                        <a:pt x="0" y="3855"/>
                      </a:lnTo>
                      <a:lnTo>
                        <a:pt x="1826" y="3895"/>
                      </a:lnTo>
                      <a:cubicBezTo>
                        <a:pt x="1846" y="3896"/>
                        <a:pt x="1866" y="3896"/>
                        <a:pt x="1886" y="3896"/>
                      </a:cubicBezTo>
                      <a:cubicBezTo>
                        <a:pt x="2268" y="3896"/>
                        <a:pt x="2569" y="3808"/>
                        <a:pt x="2792" y="3634"/>
                      </a:cubicBezTo>
                      <a:cubicBezTo>
                        <a:pt x="3027" y="3451"/>
                        <a:pt x="3149" y="3198"/>
                        <a:pt x="3160" y="2876"/>
                      </a:cubicBezTo>
                      <a:cubicBezTo>
                        <a:pt x="3166" y="2654"/>
                        <a:pt x="3103" y="2453"/>
                        <a:pt x="2971" y="2276"/>
                      </a:cubicBezTo>
                      <a:cubicBezTo>
                        <a:pt x="2839" y="2098"/>
                        <a:pt x="2660" y="1983"/>
                        <a:pt x="2436" y="1930"/>
                      </a:cubicBezTo>
                      <a:cubicBezTo>
                        <a:pt x="2639" y="1876"/>
                        <a:pt x="2803" y="1775"/>
                        <a:pt x="2928" y="1628"/>
                      </a:cubicBezTo>
                      <a:cubicBezTo>
                        <a:pt x="3054" y="1480"/>
                        <a:pt x="3120" y="1293"/>
                        <a:pt x="3128" y="1066"/>
                      </a:cubicBezTo>
                      <a:cubicBezTo>
                        <a:pt x="3136" y="758"/>
                        <a:pt x="3032" y="513"/>
                        <a:pt x="2813" y="328"/>
                      </a:cubicBezTo>
                      <a:cubicBezTo>
                        <a:pt x="2594" y="144"/>
                        <a:pt x="2284" y="48"/>
                        <a:pt x="1886" y="39"/>
                      </a:cubicBezTo>
                      <a:lnTo>
                        <a:pt x="122" y="0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1" name="Google Shape;861;p18"/>
                <p:cNvSpPr/>
                <p:nvPr/>
              </p:nvSpPr>
              <p:spPr>
                <a:xfrm>
                  <a:off x="5841835" y="618790"/>
                  <a:ext cx="87593" cy="876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1" h="3935" extrusionOk="0">
                      <a:moveTo>
                        <a:pt x="1982" y="0"/>
                      </a:moveTo>
                      <a:cubicBezTo>
                        <a:pt x="1711" y="0"/>
                        <a:pt x="1456" y="49"/>
                        <a:pt x="1216" y="148"/>
                      </a:cubicBezTo>
                      <a:cubicBezTo>
                        <a:pt x="897" y="278"/>
                        <a:pt x="636" y="481"/>
                        <a:pt x="432" y="759"/>
                      </a:cubicBezTo>
                      <a:cubicBezTo>
                        <a:pt x="228" y="1035"/>
                        <a:pt x="101" y="1362"/>
                        <a:pt x="49" y="1740"/>
                      </a:cubicBezTo>
                      <a:cubicBezTo>
                        <a:pt x="0" y="2119"/>
                        <a:pt x="41" y="2465"/>
                        <a:pt x="169" y="2778"/>
                      </a:cubicBezTo>
                      <a:cubicBezTo>
                        <a:pt x="297" y="3094"/>
                        <a:pt x="498" y="3349"/>
                        <a:pt x="774" y="3550"/>
                      </a:cubicBezTo>
                      <a:cubicBezTo>
                        <a:pt x="1051" y="3750"/>
                        <a:pt x="1378" y="3872"/>
                        <a:pt x="1755" y="3917"/>
                      </a:cubicBezTo>
                      <a:cubicBezTo>
                        <a:pt x="1852" y="3928"/>
                        <a:pt x="1948" y="3934"/>
                        <a:pt x="2041" y="3934"/>
                      </a:cubicBezTo>
                      <a:cubicBezTo>
                        <a:pt x="2388" y="3934"/>
                        <a:pt x="2703" y="3856"/>
                        <a:pt x="2986" y="3698"/>
                      </a:cubicBezTo>
                      <a:cubicBezTo>
                        <a:pt x="3347" y="3498"/>
                        <a:pt x="3608" y="3197"/>
                        <a:pt x="3773" y="2796"/>
                      </a:cubicBezTo>
                      <a:lnTo>
                        <a:pt x="2732" y="2674"/>
                      </a:lnTo>
                      <a:cubicBezTo>
                        <a:pt x="2633" y="2825"/>
                        <a:pt x="2508" y="2935"/>
                        <a:pt x="2355" y="3001"/>
                      </a:cubicBezTo>
                      <a:cubicBezTo>
                        <a:pt x="2240" y="3053"/>
                        <a:pt x="2116" y="3078"/>
                        <a:pt x="1983" y="3078"/>
                      </a:cubicBezTo>
                      <a:cubicBezTo>
                        <a:pt x="1941" y="3078"/>
                        <a:pt x="1898" y="3076"/>
                        <a:pt x="1854" y="3070"/>
                      </a:cubicBezTo>
                      <a:cubicBezTo>
                        <a:pt x="1563" y="3036"/>
                        <a:pt x="1339" y="2909"/>
                        <a:pt x="1184" y="2688"/>
                      </a:cubicBezTo>
                      <a:cubicBezTo>
                        <a:pt x="1030" y="2467"/>
                        <a:pt x="973" y="2189"/>
                        <a:pt x="1016" y="1854"/>
                      </a:cubicBezTo>
                      <a:cubicBezTo>
                        <a:pt x="1061" y="1520"/>
                        <a:pt x="1184" y="1264"/>
                        <a:pt x="1390" y="1084"/>
                      </a:cubicBezTo>
                      <a:cubicBezTo>
                        <a:pt x="1565" y="934"/>
                        <a:pt x="1768" y="858"/>
                        <a:pt x="2002" y="858"/>
                      </a:cubicBezTo>
                      <a:cubicBezTo>
                        <a:pt x="2046" y="858"/>
                        <a:pt x="2092" y="861"/>
                        <a:pt x="2138" y="867"/>
                      </a:cubicBezTo>
                      <a:cubicBezTo>
                        <a:pt x="2319" y="887"/>
                        <a:pt x="2476" y="949"/>
                        <a:pt x="2607" y="1048"/>
                      </a:cubicBezTo>
                      <a:cubicBezTo>
                        <a:pt x="2739" y="1151"/>
                        <a:pt x="2833" y="1284"/>
                        <a:pt x="2890" y="1453"/>
                      </a:cubicBezTo>
                      <a:lnTo>
                        <a:pt x="3931" y="1574"/>
                      </a:lnTo>
                      <a:cubicBezTo>
                        <a:pt x="3874" y="1147"/>
                        <a:pt x="3696" y="794"/>
                        <a:pt x="3399" y="516"/>
                      </a:cubicBezTo>
                      <a:cubicBezTo>
                        <a:pt x="3101" y="237"/>
                        <a:pt x="2722" y="70"/>
                        <a:pt x="2260" y="17"/>
                      </a:cubicBezTo>
                      <a:cubicBezTo>
                        <a:pt x="2165" y="6"/>
                        <a:pt x="2073" y="0"/>
                        <a:pt x="198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828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862" name="Google Shape;862;p18"/>
              <p:cNvSpPr/>
              <p:nvPr/>
            </p:nvSpPr>
            <p:spPr>
              <a:xfrm>
                <a:off x="713225" y="4431200"/>
                <a:ext cx="172800" cy="172800"/>
              </a:xfrm>
              <a:prstGeom prst="mathMultiply">
                <a:avLst>
                  <a:gd name="adj1" fmla="val 23520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3" name="Google Shape;863;p18"/>
              <p:cNvSpPr/>
              <p:nvPr/>
            </p:nvSpPr>
            <p:spPr>
              <a:xfrm>
                <a:off x="797900" y="4604000"/>
                <a:ext cx="172800" cy="172800"/>
              </a:xfrm>
              <a:prstGeom prst="mathDivide">
                <a:avLst>
                  <a:gd name="adj1" fmla="val 23520"/>
                  <a:gd name="adj2" fmla="val 5880"/>
                  <a:gd name="adj3" fmla="val 1176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64" name="Google Shape;864;p18"/>
            <p:cNvGrpSpPr/>
            <p:nvPr/>
          </p:nvGrpSpPr>
          <p:grpSpPr>
            <a:xfrm>
              <a:off x="8557801" y="752569"/>
              <a:ext cx="448870" cy="719266"/>
              <a:chOff x="5029670" y="1742067"/>
              <a:chExt cx="554708" cy="888861"/>
            </a:xfrm>
          </p:grpSpPr>
          <p:sp>
            <p:nvSpPr>
              <p:cNvPr id="865" name="Google Shape;865;p18"/>
              <p:cNvSpPr/>
              <p:nvPr/>
            </p:nvSpPr>
            <p:spPr>
              <a:xfrm>
                <a:off x="5029670" y="2513721"/>
                <a:ext cx="41356" cy="75894"/>
              </a:xfrm>
              <a:custGeom>
                <a:avLst/>
                <a:gdLst/>
                <a:ahLst/>
                <a:cxnLst/>
                <a:rect l="l" t="t" r="r" b="b"/>
                <a:pathLst>
                  <a:path w="1856" h="3406" extrusionOk="0">
                    <a:moveTo>
                      <a:pt x="960" y="0"/>
                    </a:moveTo>
                    <a:lnTo>
                      <a:pt x="1" y="3406"/>
                    </a:lnTo>
                    <a:lnTo>
                      <a:pt x="1855" y="590"/>
                    </a:lnTo>
                    <a:lnTo>
                      <a:pt x="960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6" name="Google Shape;866;p18"/>
              <p:cNvSpPr/>
              <p:nvPr/>
            </p:nvSpPr>
            <p:spPr>
              <a:xfrm>
                <a:off x="5035263" y="1919193"/>
                <a:ext cx="320578" cy="619431"/>
              </a:xfrm>
              <a:custGeom>
                <a:avLst/>
                <a:gdLst/>
                <a:ahLst/>
                <a:cxnLst/>
                <a:rect l="l" t="t" r="r" b="b"/>
                <a:pathLst>
                  <a:path w="14387" h="27799" extrusionOk="0">
                    <a:moveTo>
                      <a:pt x="11666" y="1"/>
                    </a:moveTo>
                    <a:lnTo>
                      <a:pt x="1" y="26763"/>
                    </a:lnTo>
                    <a:lnTo>
                      <a:pt x="1839" y="27798"/>
                    </a:lnTo>
                    <a:lnTo>
                      <a:pt x="14387" y="1231"/>
                    </a:lnTo>
                    <a:lnTo>
                      <a:pt x="1166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7" name="Google Shape;867;p18"/>
              <p:cNvSpPr/>
              <p:nvPr/>
            </p:nvSpPr>
            <p:spPr>
              <a:xfrm>
                <a:off x="5355824" y="1932051"/>
                <a:ext cx="198715" cy="650916"/>
              </a:xfrm>
              <a:custGeom>
                <a:avLst/>
                <a:gdLst/>
                <a:ahLst/>
                <a:cxnLst/>
                <a:rect l="l" t="t" r="r" b="b"/>
                <a:pathLst>
                  <a:path w="8918" h="29212" extrusionOk="0">
                    <a:moveTo>
                      <a:pt x="2912" y="0"/>
                    </a:moveTo>
                    <a:lnTo>
                      <a:pt x="1" y="654"/>
                    </a:lnTo>
                    <a:lnTo>
                      <a:pt x="6909" y="29212"/>
                    </a:lnTo>
                    <a:lnTo>
                      <a:pt x="8918" y="28569"/>
                    </a:lnTo>
                    <a:lnTo>
                      <a:pt x="291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8" name="Google Shape;868;p18"/>
              <p:cNvSpPr/>
              <p:nvPr/>
            </p:nvSpPr>
            <p:spPr>
              <a:xfrm>
                <a:off x="5345285" y="1742067"/>
                <a:ext cx="51695" cy="102522"/>
              </a:xfrm>
              <a:custGeom>
                <a:avLst/>
                <a:gdLst/>
                <a:ahLst/>
                <a:cxnLst/>
                <a:rect l="l" t="t" r="r" b="b"/>
                <a:pathLst>
                  <a:path w="2320" h="4601" extrusionOk="0">
                    <a:moveTo>
                      <a:pt x="1629" y="0"/>
                    </a:moveTo>
                    <a:cubicBezTo>
                      <a:pt x="1627" y="0"/>
                      <a:pt x="1625" y="0"/>
                      <a:pt x="1623" y="0"/>
                    </a:cubicBezTo>
                    <a:cubicBezTo>
                      <a:pt x="1019" y="31"/>
                      <a:pt x="1" y="4257"/>
                      <a:pt x="1" y="4257"/>
                    </a:cubicBezTo>
                    <a:lnTo>
                      <a:pt x="2318" y="4600"/>
                    </a:lnTo>
                    <a:cubicBezTo>
                      <a:pt x="2320" y="4600"/>
                      <a:pt x="2228" y="0"/>
                      <a:pt x="16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9" name="Google Shape;869;p18"/>
              <p:cNvSpPr/>
              <p:nvPr/>
            </p:nvSpPr>
            <p:spPr>
              <a:xfrm>
                <a:off x="5265802" y="1830419"/>
                <a:ext cx="176700" cy="152546"/>
              </a:xfrm>
              <a:custGeom>
                <a:avLst/>
                <a:gdLst/>
                <a:ahLst/>
                <a:cxnLst/>
                <a:rect l="l" t="t" r="r" b="b"/>
                <a:pathLst>
                  <a:path w="7930" h="6846" extrusionOk="0">
                    <a:moveTo>
                      <a:pt x="3485" y="1"/>
                    </a:moveTo>
                    <a:cubicBezTo>
                      <a:pt x="2774" y="1"/>
                      <a:pt x="2196" y="96"/>
                      <a:pt x="2001" y="280"/>
                    </a:cubicBezTo>
                    <a:lnTo>
                      <a:pt x="0" y="5336"/>
                    </a:lnTo>
                    <a:cubicBezTo>
                      <a:pt x="2624" y="6672"/>
                      <a:pt x="5711" y="6845"/>
                      <a:pt x="7135" y="6845"/>
                    </a:cubicBezTo>
                    <a:cubicBezTo>
                      <a:pt x="7634" y="6845"/>
                      <a:pt x="7930" y="6824"/>
                      <a:pt x="7930" y="6824"/>
                    </a:cubicBezTo>
                    <a:lnTo>
                      <a:pt x="7276" y="1079"/>
                    </a:lnTo>
                    <a:cubicBezTo>
                      <a:pt x="6692" y="347"/>
                      <a:pt x="4845" y="1"/>
                      <a:pt x="34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0" name="Google Shape;870;p18"/>
              <p:cNvSpPr/>
              <p:nvPr/>
            </p:nvSpPr>
            <p:spPr>
              <a:xfrm>
                <a:off x="5135469" y="2128385"/>
                <a:ext cx="413028" cy="88105"/>
              </a:xfrm>
              <a:custGeom>
                <a:avLst/>
                <a:gdLst/>
                <a:ahLst/>
                <a:cxnLst/>
                <a:rect l="l" t="t" r="r" b="b"/>
                <a:pathLst>
                  <a:path w="18536" h="3954" extrusionOk="0">
                    <a:moveTo>
                      <a:pt x="580" y="0"/>
                    </a:moveTo>
                    <a:cubicBezTo>
                      <a:pt x="228" y="0"/>
                      <a:pt x="1" y="548"/>
                      <a:pt x="381" y="781"/>
                    </a:cubicBezTo>
                    <a:cubicBezTo>
                      <a:pt x="3795" y="2873"/>
                      <a:pt x="7767" y="3953"/>
                      <a:pt x="11744" y="3953"/>
                    </a:cubicBezTo>
                    <a:cubicBezTo>
                      <a:pt x="13881" y="3953"/>
                      <a:pt x="16020" y="3642"/>
                      <a:pt x="18075" y="3008"/>
                    </a:cubicBezTo>
                    <a:cubicBezTo>
                      <a:pt x="18535" y="2866"/>
                      <a:pt x="18387" y="2196"/>
                      <a:pt x="17973" y="2196"/>
                    </a:cubicBezTo>
                    <a:cubicBezTo>
                      <a:pt x="17932" y="2196"/>
                      <a:pt x="17889" y="2202"/>
                      <a:pt x="17844" y="2216"/>
                    </a:cubicBezTo>
                    <a:cubicBezTo>
                      <a:pt x="15859" y="2828"/>
                      <a:pt x="13798" y="3129"/>
                      <a:pt x="11741" y="3129"/>
                    </a:cubicBezTo>
                    <a:cubicBezTo>
                      <a:pt x="7907" y="3129"/>
                      <a:pt x="4084" y="2085"/>
                      <a:pt x="786" y="63"/>
                    </a:cubicBezTo>
                    <a:cubicBezTo>
                      <a:pt x="715" y="19"/>
                      <a:pt x="645" y="0"/>
                      <a:pt x="5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1" name="Google Shape;871;p18"/>
              <p:cNvSpPr/>
              <p:nvPr/>
            </p:nvSpPr>
            <p:spPr>
              <a:xfrm>
                <a:off x="5524416" y="2576604"/>
                <a:ext cx="29324" cy="54325"/>
              </a:xfrm>
              <a:custGeom>
                <a:avLst/>
                <a:gdLst/>
                <a:ahLst/>
                <a:cxnLst/>
                <a:rect l="l" t="t" r="r" b="b"/>
                <a:pathLst>
                  <a:path w="1316" h="243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"/>
                      <a:pt x="112" y="2406"/>
                      <a:pt x="314" y="2437"/>
                    </a:cubicBezTo>
                    <a:cubicBezTo>
                      <a:pt x="315" y="2437"/>
                      <a:pt x="317" y="2437"/>
                      <a:pt x="318" y="2437"/>
                    </a:cubicBezTo>
                    <a:cubicBezTo>
                      <a:pt x="527" y="2437"/>
                      <a:pt x="1316" y="153"/>
                      <a:pt x="1316" y="15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2" name="Google Shape;872;p18"/>
              <p:cNvSpPr/>
              <p:nvPr/>
            </p:nvSpPr>
            <p:spPr>
              <a:xfrm>
                <a:off x="5510289" y="2434506"/>
                <a:ext cx="74089" cy="151878"/>
              </a:xfrm>
              <a:custGeom>
                <a:avLst/>
                <a:gdLst/>
                <a:ahLst/>
                <a:cxnLst/>
                <a:rect l="l" t="t" r="r" b="b"/>
                <a:pathLst>
                  <a:path w="3325" h="6816" extrusionOk="0">
                    <a:moveTo>
                      <a:pt x="3325" y="1"/>
                    </a:moveTo>
                    <a:lnTo>
                      <a:pt x="112" y="355"/>
                    </a:lnTo>
                    <a:lnTo>
                      <a:pt x="1" y="6669"/>
                    </a:lnTo>
                    <a:lnTo>
                      <a:pt x="2258" y="6815"/>
                    </a:lnTo>
                    <a:lnTo>
                      <a:pt x="332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7513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3400" y="890050"/>
            <a:ext cx="170412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3400" y="2304950"/>
            <a:ext cx="170412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1789079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3400" y="890050"/>
            <a:ext cx="170412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3400" y="2304950"/>
            <a:ext cx="170412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334021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4.pn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15.png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4.gi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7/79/Transperth-466-468-McIver-150705.jpg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thumb/1/15/S%C3%A2n_b%C3%B3ng_%C4%91%C3%A1.svg/450px-S%C3%A2n_b%C3%B3ng_%C4%91%C3%A1.svg.png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4.jpe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6.jpg"/><Relationship Id="rId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4.png"/><Relationship Id="rId5" Type="http://schemas.openxmlformats.org/officeDocument/2006/relationships/image" Target="../media/image39.png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1.wmf"/><Relationship Id="rId1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1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sv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4.jpe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4.jpe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4.jpe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9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-8145763" y="4701871"/>
            <a:ext cx="19072892" cy="152308"/>
            <a:chOff x="0" y="0"/>
            <a:chExt cx="25430523" cy="20307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6" name="Group 6"/>
          <p:cNvGrpSpPr/>
          <p:nvPr/>
        </p:nvGrpSpPr>
        <p:grpSpPr>
          <a:xfrm rot="-5400000">
            <a:off x="-6438504" y="4701871"/>
            <a:ext cx="19072892" cy="152308"/>
            <a:chOff x="0" y="0"/>
            <a:chExt cx="25430523" cy="20307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8" name="Freeform 8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9" name="Freeform 9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0" name="Group 10"/>
          <p:cNvGrpSpPr/>
          <p:nvPr/>
        </p:nvGrpSpPr>
        <p:grpSpPr>
          <a:xfrm rot="-5400000">
            <a:off x="-4499734" y="4701871"/>
            <a:ext cx="19072892" cy="152308"/>
            <a:chOff x="0" y="0"/>
            <a:chExt cx="25430523" cy="203077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2" name="Freeform 12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3" name="Freeform 13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4" name="Group 14"/>
          <p:cNvGrpSpPr/>
          <p:nvPr/>
        </p:nvGrpSpPr>
        <p:grpSpPr>
          <a:xfrm rot="-5400000">
            <a:off x="-2471683" y="4986133"/>
            <a:ext cx="19072892" cy="152308"/>
            <a:chOff x="0" y="0"/>
            <a:chExt cx="25430523" cy="203077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6" name="Freeform 16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7" name="Freeform 17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8" name="Group 18"/>
          <p:cNvGrpSpPr/>
          <p:nvPr/>
        </p:nvGrpSpPr>
        <p:grpSpPr>
          <a:xfrm rot="-5400000">
            <a:off x="-442950" y="5184698"/>
            <a:ext cx="19072892" cy="152308"/>
            <a:chOff x="0" y="0"/>
            <a:chExt cx="25430523" cy="20307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0" name="Freeform 20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1" name="Freeform 21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22" name="Group 22"/>
          <p:cNvGrpSpPr/>
          <p:nvPr/>
        </p:nvGrpSpPr>
        <p:grpSpPr>
          <a:xfrm rot="-5400000">
            <a:off x="1479125" y="5184698"/>
            <a:ext cx="19072892" cy="152308"/>
            <a:chOff x="0" y="0"/>
            <a:chExt cx="25430523" cy="203077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4" name="Freeform 24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5" name="Freeform 25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26" name="Group 26"/>
          <p:cNvGrpSpPr/>
          <p:nvPr/>
        </p:nvGrpSpPr>
        <p:grpSpPr>
          <a:xfrm rot="-5400000">
            <a:off x="3442575" y="5321427"/>
            <a:ext cx="19072892" cy="152308"/>
            <a:chOff x="0" y="0"/>
            <a:chExt cx="25430523" cy="203077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8" name="Freeform 28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9" name="Freeform 29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0" name="Group 30"/>
          <p:cNvGrpSpPr/>
          <p:nvPr/>
        </p:nvGrpSpPr>
        <p:grpSpPr>
          <a:xfrm rot="-5400000">
            <a:off x="5474093" y="5321427"/>
            <a:ext cx="19072892" cy="152308"/>
            <a:chOff x="0" y="0"/>
            <a:chExt cx="25430523" cy="203077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2" name="Freeform 32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3" name="Freeform 33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4" name="Group 34"/>
          <p:cNvGrpSpPr/>
          <p:nvPr/>
        </p:nvGrpSpPr>
        <p:grpSpPr>
          <a:xfrm rot="-5400000">
            <a:off x="7364140" y="5184698"/>
            <a:ext cx="19072892" cy="152308"/>
            <a:chOff x="0" y="0"/>
            <a:chExt cx="25430523" cy="203077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6" name="Freeform 36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7" name="Freeform 37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8" name="Freeform 38"/>
          <p:cNvSpPr/>
          <p:nvPr/>
        </p:nvSpPr>
        <p:spPr>
          <a:xfrm>
            <a:off x="5789536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9" name="Freeform 39"/>
          <p:cNvSpPr/>
          <p:nvPr/>
        </p:nvSpPr>
        <p:spPr>
          <a:xfrm>
            <a:off x="11699670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0" name="Freeform 40"/>
          <p:cNvSpPr/>
          <p:nvPr/>
        </p:nvSpPr>
        <p:spPr>
          <a:xfrm>
            <a:off x="5779782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1" name="Freeform 41"/>
          <p:cNvSpPr/>
          <p:nvPr/>
        </p:nvSpPr>
        <p:spPr>
          <a:xfrm>
            <a:off x="11689916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2" name="Freeform 42"/>
          <p:cNvSpPr/>
          <p:nvPr/>
        </p:nvSpPr>
        <p:spPr>
          <a:xfrm>
            <a:off x="5799291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3" name="Freeform 43"/>
          <p:cNvSpPr/>
          <p:nvPr/>
        </p:nvSpPr>
        <p:spPr>
          <a:xfrm>
            <a:off x="11709425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4" name="Freeform 44"/>
          <p:cNvSpPr/>
          <p:nvPr/>
        </p:nvSpPr>
        <p:spPr>
          <a:xfrm>
            <a:off x="5799291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5" name="Freeform 45"/>
          <p:cNvSpPr/>
          <p:nvPr/>
        </p:nvSpPr>
        <p:spPr>
          <a:xfrm>
            <a:off x="11709425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6" name="Freeform 46"/>
          <p:cNvSpPr/>
          <p:nvPr/>
        </p:nvSpPr>
        <p:spPr>
          <a:xfrm>
            <a:off x="5779782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7" name="Freeform 47"/>
          <p:cNvSpPr/>
          <p:nvPr/>
        </p:nvSpPr>
        <p:spPr>
          <a:xfrm>
            <a:off x="11689916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8" name="Freeform 48"/>
          <p:cNvSpPr/>
          <p:nvPr/>
        </p:nvSpPr>
        <p:spPr>
          <a:xfrm>
            <a:off x="5779782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9" name="Freeform 49"/>
          <p:cNvSpPr/>
          <p:nvPr/>
        </p:nvSpPr>
        <p:spPr>
          <a:xfrm>
            <a:off x="11689916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0" name="Freeform 50"/>
          <p:cNvSpPr/>
          <p:nvPr/>
        </p:nvSpPr>
        <p:spPr>
          <a:xfrm>
            <a:off x="5789536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1" name="Freeform 51"/>
          <p:cNvSpPr/>
          <p:nvPr/>
        </p:nvSpPr>
        <p:spPr>
          <a:xfrm>
            <a:off x="11699670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2" name="Freeform 52"/>
          <p:cNvSpPr/>
          <p:nvPr/>
        </p:nvSpPr>
        <p:spPr>
          <a:xfrm>
            <a:off x="-392446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3" name="Freeform 53"/>
          <p:cNvSpPr/>
          <p:nvPr/>
        </p:nvSpPr>
        <p:spPr>
          <a:xfrm>
            <a:off x="-402201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4" name="Freeform 54"/>
          <p:cNvSpPr/>
          <p:nvPr/>
        </p:nvSpPr>
        <p:spPr>
          <a:xfrm>
            <a:off x="-382691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5" name="Freeform 55"/>
          <p:cNvSpPr/>
          <p:nvPr/>
        </p:nvSpPr>
        <p:spPr>
          <a:xfrm>
            <a:off x="-382691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6" name="Freeform 56"/>
          <p:cNvSpPr/>
          <p:nvPr/>
        </p:nvSpPr>
        <p:spPr>
          <a:xfrm>
            <a:off x="-402201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7" name="Freeform 57"/>
          <p:cNvSpPr/>
          <p:nvPr/>
        </p:nvSpPr>
        <p:spPr>
          <a:xfrm>
            <a:off x="-402201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8" name="Freeform 58"/>
          <p:cNvSpPr/>
          <p:nvPr/>
        </p:nvSpPr>
        <p:spPr>
          <a:xfrm>
            <a:off x="-392446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9" name="Freeform 59"/>
          <p:cNvSpPr/>
          <p:nvPr/>
        </p:nvSpPr>
        <p:spPr>
          <a:xfrm>
            <a:off x="433180" y="3023193"/>
            <a:ext cx="16635891" cy="6897577"/>
          </a:xfrm>
          <a:custGeom>
            <a:avLst/>
            <a:gdLst/>
            <a:ahLst/>
            <a:cxnLst/>
            <a:rect l="l" t="t" r="r" b="b"/>
            <a:pathLst>
              <a:path w="16635891" h="6897577">
                <a:moveTo>
                  <a:pt x="0" y="0"/>
                </a:moveTo>
                <a:lnTo>
                  <a:pt x="16635891" y="0"/>
                </a:lnTo>
                <a:lnTo>
                  <a:pt x="16635891" y="6897576"/>
                </a:lnTo>
                <a:lnTo>
                  <a:pt x="0" y="68975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32160"/>
            </a:stretch>
          </a:blipFill>
        </p:spPr>
      </p:sp>
      <p:sp>
        <p:nvSpPr>
          <p:cNvPr id="60" name="Freeform 60"/>
          <p:cNvSpPr/>
          <p:nvPr/>
        </p:nvSpPr>
        <p:spPr>
          <a:xfrm rot="-10800000">
            <a:off x="1055995" y="-945764"/>
            <a:ext cx="16640088" cy="6899317"/>
          </a:xfrm>
          <a:custGeom>
            <a:avLst/>
            <a:gdLst/>
            <a:ahLst/>
            <a:cxnLst/>
            <a:rect l="l" t="t" r="r" b="b"/>
            <a:pathLst>
              <a:path w="16640088" h="6899317">
                <a:moveTo>
                  <a:pt x="0" y="0"/>
                </a:moveTo>
                <a:lnTo>
                  <a:pt x="16640089" y="0"/>
                </a:lnTo>
                <a:lnTo>
                  <a:pt x="16640089" y="6899317"/>
                </a:lnTo>
                <a:lnTo>
                  <a:pt x="0" y="6899317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32160"/>
            </a:stretch>
          </a:blipFill>
        </p:spPr>
      </p:sp>
      <p:sp>
        <p:nvSpPr>
          <p:cNvPr id="61" name="Freeform 61"/>
          <p:cNvSpPr/>
          <p:nvPr/>
        </p:nvSpPr>
        <p:spPr>
          <a:xfrm>
            <a:off x="814201" y="532605"/>
            <a:ext cx="1620905" cy="1598738"/>
          </a:xfrm>
          <a:custGeom>
            <a:avLst/>
            <a:gdLst/>
            <a:ahLst/>
            <a:cxnLst/>
            <a:rect l="l" t="t" r="r" b="b"/>
            <a:pathLst>
              <a:path w="1620905" h="1598738">
                <a:moveTo>
                  <a:pt x="0" y="0"/>
                </a:moveTo>
                <a:lnTo>
                  <a:pt x="1620905" y="0"/>
                </a:lnTo>
                <a:lnTo>
                  <a:pt x="1620905" y="1598738"/>
                </a:lnTo>
                <a:lnTo>
                  <a:pt x="0" y="159873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2" name="Freeform 62"/>
          <p:cNvSpPr/>
          <p:nvPr/>
        </p:nvSpPr>
        <p:spPr>
          <a:xfrm>
            <a:off x="671211" y="5062287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09" y="0"/>
                </a:lnTo>
                <a:lnTo>
                  <a:pt x="1223009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3" name="Freeform 63"/>
          <p:cNvSpPr/>
          <p:nvPr/>
        </p:nvSpPr>
        <p:spPr>
          <a:xfrm>
            <a:off x="2828912" y="8665463"/>
            <a:ext cx="1202113" cy="1185674"/>
          </a:xfrm>
          <a:custGeom>
            <a:avLst/>
            <a:gdLst/>
            <a:ahLst/>
            <a:cxnLst/>
            <a:rect l="l" t="t" r="r" b="b"/>
            <a:pathLst>
              <a:path w="1202113" h="1185674">
                <a:moveTo>
                  <a:pt x="0" y="0"/>
                </a:moveTo>
                <a:lnTo>
                  <a:pt x="1202113" y="0"/>
                </a:lnTo>
                <a:lnTo>
                  <a:pt x="1202113" y="1185674"/>
                </a:lnTo>
                <a:lnTo>
                  <a:pt x="0" y="118567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4" name="Freeform 64"/>
          <p:cNvSpPr/>
          <p:nvPr/>
        </p:nvSpPr>
        <p:spPr>
          <a:xfrm>
            <a:off x="16166288" y="4461483"/>
            <a:ext cx="1620905" cy="1598738"/>
          </a:xfrm>
          <a:custGeom>
            <a:avLst/>
            <a:gdLst/>
            <a:ahLst/>
            <a:cxnLst/>
            <a:rect l="l" t="t" r="r" b="b"/>
            <a:pathLst>
              <a:path w="1620905" h="1598738">
                <a:moveTo>
                  <a:pt x="0" y="0"/>
                </a:moveTo>
                <a:lnTo>
                  <a:pt x="1620905" y="0"/>
                </a:lnTo>
                <a:lnTo>
                  <a:pt x="1620905" y="1598738"/>
                </a:lnTo>
                <a:lnTo>
                  <a:pt x="0" y="159873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5" name="Freeform 65"/>
          <p:cNvSpPr/>
          <p:nvPr/>
        </p:nvSpPr>
        <p:spPr>
          <a:xfrm>
            <a:off x="13177975" y="1118952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10" y="0"/>
                </a:lnTo>
                <a:lnTo>
                  <a:pt x="1223010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6" name="Freeform 66"/>
          <p:cNvSpPr/>
          <p:nvPr/>
        </p:nvSpPr>
        <p:spPr>
          <a:xfrm>
            <a:off x="16166288" y="8486486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10" y="0"/>
                </a:lnTo>
                <a:lnTo>
                  <a:pt x="1223010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7" name="TextBox 67"/>
          <p:cNvSpPr txBox="1"/>
          <p:nvPr/>
        </p:nvSpPr>
        <p:spPr>
          <a:xfrm>
            <a:off x="3729721" y="2278912"/>
            <a:ext cx="11470092" cy="44319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9600" b="1" dirty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MỚI!</a:t>
            </a:r>
          </a:p>
        </p:txBody>
      </p:sp>
      <p:sp>
        <p:nvSpPr>
          <p:cNvPr id="69" name="Freeform 69"/>
          <p:cNvSpPr/>
          <p:nvPr/>
        </p:nvSpPr>
        <p:spPr>
          <a:xfrm>
            <a:off x="8090692" y="424911"/>
            <a:ext cx="2106616" cy="1938087"/>
          </a:xfrm>
          <a:custGeom>
            <a:avLst/>
            <a:gdLst/>
            <a:ahLst/>
            <a:cxnLst/>
            <a:rect l="l" t="t" r="r" b="b"/>
            <a:pathLst>
              <a:path w="2106616" h="1938087">
                <a:moveTo>
                  <a:pt x="0" y="0"/>
                </a:moveTo>
                <a:lnTo>
                  <a:pt x="2106616" y="0"/>
                </a:lnTo>
                <a:lnTo>
                  <a:pt x="2106616" y="1938087"/>
                </a:lnTo>
                <a:lnTo>
                  <a:pt x="0" y="1938087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224425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2145731" y="999024"/>
            <a:ext cx="1535849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83903" y="3409771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59742" y="4398645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2439" y="6152971"/>
            <a:ext cx="162579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74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-589952" y="486824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103118" y="355647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6393773" y="1062757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ẬN XÉT</a:t>
            </a:r>
          </a:p>
        </p:txBody>
      </p:sp>
      <p:sp>
        <p:nvSpPr>
          <p:cNvPr id="9" name="Rectangle 8"/>
          <p:cNvSpPr/>
          <p:nvPr/>
        </p:nvSpPr>
        <p:spPr>
          <a:xfrm>
            <a:off x="1428192" y="2154463"/>
            <a:ext cx="1615824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.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&lt; R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= R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&gt; R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.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9235" y="5123547"/>
            <a:ext cx="5438653" cy="42610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3289" y="4857635"/>
            <a:ext cx="5457104" cy="44546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2856" y="4662985"/>
            <a:ext cx="5105400" cy="4343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39985" y="9031149"/>
            <a:ext cx="162579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vi-V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80358"/>
              </p:ext>
            </p:extLst>
          </p:nvPr>
        </p:nvGraphicFramePr>
        <p:xfrm>
          <a:off x="15337440" y="9081484"/>
          <a:ext cx="2494902" cy="82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37440" y="9081484"/>
                        <a:ext cx="2494902" cy="82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4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0756" y="21432"/>
            <a:ext cx="13787439" cy="6858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6858000"/>
            <a:ext cx="4000500" cy="354330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40756" y="6743700"/>
            <a:ext cx="13761245" cy="3583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43175" y="1716882"/>
            <a:ext cx="13154025" cy="3502818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700"/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636045" y="4212432"/>
            <a:ext cx="4043363" cy="2864643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7067551" y="4271963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11665745" y="4236245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549938" y="9522620"/>
            <a:ext cx="123825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345533" y="76200"/>
            <a:ext cx="13482638" cy="1545432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700"/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00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ế</a:t>
              </a:r>
              <a:endPara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1537811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58155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286001" y="0"/>
            <a:ext cx="13882688" cy="102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6247211" y="7006829"/>
            <a:ext cx="790575" cy="8501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70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324601" y="6238876"/>
            <a:ext cx="4093370" cy="18168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535906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6177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486026" y="340520"/>
            <a:ext cx="13254038" cy="964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11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0034588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2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10768013" y="5022058"/>
            <a:ext cx="10198895" cy="269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3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-2678906" y="5053013"/>
            <a:ext cx="10198893" cy="26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5142370" y="9629776"/>
            <a:ext cx="55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98940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6525268" y="560130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6234754" y="898222"/>
            <a:ext cx="582160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264018" y="4660142"/>
            <a:ext cx="374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) (O; 4cm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6322" y="2084284"/>
            <a:ext cx="171301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4cm.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9108" y="4579214"/>
            <a:ext cx="374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a) (O; 3cm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1200" y="4579215"/>
            <a:ext cx="374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b) (O; 5c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6322" y="5958879"/>
            <a:ext cx="1715786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d = 4cm, R = 3cm; d &gt; R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3cm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7194" y="7550004"/>
            <a:ext cx="17157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d = 4cm, R = 5cm; d &lt; R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3cm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7194" y="8658711"/>
            <a:ext cx="1710396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d = 4cm, R = 4cm; d = R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3cm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112639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761998" y="2628898"/>
            <a:ext cx="16613554" cy="3752488"/>
            <a:chOff x="5039005" y="1575062"/>
            <a:chExt cx="4449720" cy="763587"/>
          </a:xfrm>
        </p:grpSpPr>
        <p:sp>
          <p:nvSpPr>
            <p:cNvPr id="3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10462" y="1575062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b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DẤU HIỆU NHẬN BIẾT TIẾP TUYẾN CỦA ĐƯỜNG TRÒN</a:t>
              </a:r>
              <a:endParaRPr lang="vi-VN" sz="6600" b="1" dirty="0"/>
            </a:p>
          </p:txBody>
        </p:sp>
        <p:sp>
          <p:nvSpPr>
            <p:cNvPr id="4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039005" y="1575062"/>
              <a:ext cx="673503" cy="719285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344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5867400" y="1173545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Đ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65926" y="2291827"/>
            <a:ext cx="1631554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OH)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9761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5867400" y="1173545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Đ2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62074" y="5049573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9" name="Oval 21"/>
          <p:cNvSpPr>
            <a:spLocks noChangeArrowheads="1"/>
          </p:cNvSpPr>
          <p:nvPr/>
        </p:nvSpPr>
        <p:spPr bwMode="auto">
          <a:xfrm>
            <a:off x="2690773" y="3168493"/>
            <a:ext cx="3915297" cy="304599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>
            <a:off x="1776373" y="6249723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1370945" y="6241144"/>
            <a:ext cx="8477250" cy="1143000"/>
            <a:chOff x="1008" y="2448"/>
            <a:chExt cx="4182" cy="576"/>
          </a:xfrm>
        </p:grpSpPr>
        <p:pic>
          <p:nvPicPr>
            <p:cNvPr id="13" name="Picture 24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519573" y="3792274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433473" y="5735374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7" name="Group 30"/>
          <p:cNvGrpSpPr>
            <a:grpSpLocks/>
          </p:cNvGrpSpPr>
          <p:nvPr/>
        </p:nvGrpSpPr>
        <p:grpSpPr bwMode="auto">
          <a:xfrm rot="5400000">
            <a:off x="998848" y="4818282"/>
            <a:ext cx="8477250" cy="1143000"/>
            <a:chOff x="1008" y="2448"/>
            <a:chExt cx="4182" cy="576"/>
          </a:xfrm>
        </p:grpSpPr>
        <p:pic>
          <p:nvPicPr>
            <p:cNvPr id="19" name="Picture 31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3" name="Line 33"/>
          <p:cNvSpPr>
            <a:spLocks noChangeShapeType="1"/>
          </p:cNvSpPr>
          <p:nvPr/>
        </p:nvSpPr>
        <p:spPr bwMode="auto">
          <a:xfrm>
            <a:off x="4676732" y="4754298"/>
            <a:ext cx="22716" cy="149542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4671973" y="5992548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4516642" y="621162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26" name="AutoShape 40"/>
          <p:cNvSpPr>
            <a:spLocks noChangeArrowheads="1"/>
          </p:cNvSpPr>
          <p:nvPr/>
        </p:nvSpPr>
        <p:spPr bwMode="auto">
          <a:xfrm>
            <a:off x="4591011" y="4668573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grpSp>
        <p:nvGrpSpPr>
          <p:cNvPr id="28" name="Group 4"/>
          <p:cNvGrpSpPr>
            <a:grpSpLocks/>
          </p:cNvGrpSpPr>
          <p:nvPr/>
        </p:nvGrpSpPr>
        <p:grpSpPr bwMode="auto">
          <a:xfrm rot="16200000">
            <a:off x="3578374" y="5342932"/>
            <a:ext cx="2415798" cy="1798084"/>
            <a:chOff x="326" y="1584"/>
            <a:chExt cx="2838" cy="1524"/>
          </a:xfrm>
        </p:grpSpPr>
        <p:grpSp>
          <p:nvGrpSpPr>
            <p:cNvPr id="2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3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5" name="Rectangle 44"/>
          <p:cNvSpPr/>
          <p:nvPr/>
        </p:nvSpPr>
        <p:spPr>
          <a:xfrm>
            <a:off x="10437163" y="1246911"/>
            <a:ext cx="7391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H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utoShape 40"/>
          <p:cNvSpPr>
            <a:spLocks noChangeArrowheads="1"/>
          </p:cNvSpPr>
          <p:nvPr/>
        </p:nvSpPr>
        <p:spPr bwMode="auto">
          <a:xfrm>
            <a:off x="4671973" y="6154473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2" name="Rectangle 1"/>
          <p:cNvSpPr/>
          <p:nvPr/>
        </p:nvSpPr>
        <p:spPr>
          <a:xfrm>
            <a:off x="8296558" y="2565677"/>
            <a:ext cx="9144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vi-VN" sz="4400" dirty="0">
                <a:solidFill>
                  <a:srgbClr val="000000"/>
                </a:solidFill>
                <a:latin typeface="+mj-lt"/>
              </a:rPr>
              <a:t>a) Khoảng cách từ O đến đường thẳng a bằng OH..</a:t>
            </a:r>
            <a:endParaRPr lang="vi-VN" sz="44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296558" y="3953122"/>
            <a:ext cx="9144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vi-VN" sz="4800" dirty="0">
                <a:solidFill>
                  <a:srgbClr val="000000"/>
                </a:solidFill>
                <a:latin typeface="+mj-lt"/>
              </a:rPr>
              <a:t>b) Nếu vẽ đường thẳng (O; OH) thì đường tròn (O; OH) tiếp xúc với đường thẳng a.</a:t>
            </a:r>
            <a:endParaRPr lang="vi-VN" sz="48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95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2 L 0.5566 0.0111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8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  <p:bldP spid="8" grpId="1"/>
      <p:bldP spid="8" grpId="2"/>
      <p:bldP spid="9" grpId="0" animBg="1"/>
      <p:bldP spid="11" grpId="0" animBg="1"/>
      <p:bldP spid="16" grpId="0"/>
      <p:bldP spid="23" grpId="0" animBg="1"/>
      <p:bldP spid="24" grpId="0" animBg="1"/>
      <p:bldP spid="25" grpId="0"/>
      <p:bldP spid="45" grpId="0"/>
      <p:bldP spid="45" grpId="1"/>
      <p:bldP spid="46" grpId="0" animBg="1"/>
      <p:bldP spid="2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4038600" y="902815"/>
            <a:ext cx="1062220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1 (DẤU HIỆU NHẬN BIẾT TIẾP TUYẾN)</a:t>
            </a:r>
            <a:endParaRPr lang="en-US" sz="64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3663466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464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</a:pPr>
            <a:endParaRPr lang="en-US" sz="2800" kern="0">
              <a:solidFill>
                <a:srgbClr val="191919"/>
              </a:solidFill>
              <a:latin typeface="Arial"/>
              <a:sym typeface="Arial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</a:pPr>
            <a:endParaRPr lang="en-US" sz="2800" kern="0">
              <a:solidFill>
                <a:srgbClr val="191919"/>
              </a:solidFill>
              <a:latin typeface="Arial"/>
              <a:sym typeface="Arial"/>
            </a:endParaRPr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8009459" y="8160208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6370395" y="913611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buClr>
                <a:srgbClr val="000000"/>
              </a:buClr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ỞI ĐỘNG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07838" y="2509068"/>
            <a:ext cx="1631554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1 cm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2 cm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a)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e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c)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9116" y="5306818"/>
            <a:ext cx="4167051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45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04800" y="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81800" y="2345430"/>
            <a:ext cx="19812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2019300"/>
            <a:ext cx="5997448" cy="335879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55804" y="7262890"/>
            <a:ext cx="17163641" cy="15448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do O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D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C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52563"/>
              </p:ext>
            </p:extLst>
          </p:nvPr>
        </p:nvGraphicFramePr>
        <p:xfrm>
          <a:off x="1773213" y="4536331"/>
          <a:ext cx="2168525" cy="4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3213" y="4536331"/>
                        <a:ext cx="2168525" cy="4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1656"/>
              </p:ext>
            </p:extLst>
          </p:nvPr>
        </p:nvGraphicFramePr>
        <p:xfrm>
          <a:off x="10888133" y="5983928"/>
          <a:ext cx="1388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88133" y="5983928"/>
                        <a:ext cx="13885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99630"/>
              </p:ext>
            </p:extLst>
          </p:nvPr>
        </p:nvGraphicFramePr>
        <p:xfrm>
          <a:off x="2246060" y="6078463"/>
          <a:ext cx="3735615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6060" y="6078463"/>
                        <a:ext cx="3735615" cy="54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9288"/>
              </p:ext>
            </p:extLst>
          </p:nvPr>
        </p:nvGraphicFramePr>
        <p:xfrm>
          <a:off x="2514600" y="7048500"/>
          <a:ext cx="3124199" cy="66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7048500"/>
                        <a:ext cx="3124199" cy="66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1" y="3161475"/>
            <a:ext cx="108508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D  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                  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0"/>
              </p:ext>
            </p:extLst>
          </p:nvPr>
        </p:nvGraphicFramePr>
        <p:xfrm>
          <a:off x="2246060" y="5040485"/>
          <a:ext cx="138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1119" imgH="600016" progId="Equation.DSMT4">
                  <p:embed/>
                </p:oleObj>
              </mc:Choice>
              <mc:Fallback>
                <p:oleObj name="Equation" r:id="rId5" imgW="1381119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6060" y="5040485"/>
                        <a:ext cx="1381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5804" y="5919301"/>
            <a:ext cx="158143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OB. </a:t>
            </a:r>
          </a:p>
        </p:txBody>
      </p:sp>
    </p:spTree>
    <p:extLst>
      <p:ext uri="{BB962C8B-B14F-4D97-AF65-F5344CB8AC3E}">
        <p14:creationId xmlns:p14="http://schemas.microsoft.com/office/powerpoint/2010/main" val="3771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6370393" y="1547103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87785" y="2877993"/>
                <a:ext cx="16315546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“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 </a:t>
                </a:r>
                <a:r>
                  <a:rPr lang="el-G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α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(H.4.1). (Trong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ư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ă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é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85" y="2877993"/>
                <a:ext cx="16315546" cy="3785652"/>
              </a:xfrm>
              <a:prstGeom prst="rect">
                <a:avLst/>
              </a:prstGeom>
              <a:blipFill>
                <a:blip r:embed="rId5"/>
                <a:stretch>
                  <a:fillRect l="-1308" r="-1345" b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A triangle with a triangle and a triangle with a triangle&#10;&#10;Description automatically generated with medium confidence">
            <a:extLst>
              <a:ext uri="{FF2B5EF4-FFF2-40B4-BE49-F238E27FC236}">
                <a16:creationId xmlns:a16="http://schemas.microsoft.com/office/drawing/2014/main" id="{55A68EBC-C82C-A8B5-D8C5-7AD59FE766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6413" y="6689424"/>
            <a:ext cx="5606414" cy="3140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43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533400" y="306876"/>
            <a:ext cx="169926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HS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1449876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c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; 3cm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5310329"/>
            <a:ext cx="130302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cm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4152900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492" y="2983027"/>
            <a:ext cx="3833813" cy="384146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344114" y="3629450"/>
            <a:ext cx="3237571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03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443807" y="6885637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 dirty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3562907" y="4415482"/>
            <a:ext cx="5185427" cy="2546100"/>
            <a:chOff x="326" y="1632"/>
            <a:chExt cx="2818" cy="14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13461929" flipV="1">
              <a:off x="2003" y="1632"/>
              <a:ext cx="1141" cy="1260"/>
              <a:chOff x="2204" y="1367"/>
              <a:chExt cx="1619" cy="1769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 rot="18583360" flipV="1">
                <a:off x="3683" y="1327"/>
                <a:ext cx="87" cy="168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8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9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0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32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</p:grp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158394" y="2740671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731036" y="788670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427405" y="7890860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937050" y="5042202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ahoma" pitchFamily="34" charset="0"/>
              </a:rPr>
              <a:t>M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445286" y="7905759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64469" y="5981700"/>
            <a:ext cx="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5829300" y="2743200"/>
            <a:ext cx="160020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5334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219200" y="1429221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98450" y="562257"/>
            <a:ext cx="349275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69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63 0.29476 L 0.53133 0.2947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8" grpId="0"/>
      <p:bldP spid="64539" grpId="0"/>
      <p:bldP spid="64545" grpId="0" animBg="1"/>
      <p:bldP spid="64546" grpId="0" animBg="1"/>
      <p:bldP spid="64552" grpId="0" animBg="1"/>
      <p:bldP spid="46" grpId="0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066800" y="1181100"/>
            <a:ext cx="16306800" cy="541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499591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6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1"/>
          <p:cNvSpPr txBox="1">
            <a:spLocks/>
          </p:cNvSpPr>
          <p:nvPr/>
        </p:nvSpPr>
        <p:spPr>
          <a:xfrm>
            <a:off x="838200" y="1418392"/>
            <a:ext cx="16916400" cy="41823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 1cm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song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 D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  <a:p>
            <a:pPr algn="l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, 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,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+ d2 = 2cm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7962900"/>
            <a:ext cx="1584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+mj-lt"/>
                <a:ea typeface="SimSun" panose="02010600030101010101" pitchFamily="2" charset="-122"/>
              </a:rPr>
              <a:t>Tóm lại chỉ có thể xảy ra: đồng xu đè lên một đường thẳng (trường hợp 1 và 3), hoặc đồng xu không đè lên đường thẳng nào cả (trường hợp 2).</a:t>
            </a:r>
            <a:endParaRPr lang="vi-VN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6898" y="7048500"/>
            <a:ext cx="167949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1&gt;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&gt;1, d2&lt;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.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52654" y="6237357"/>
            <a:ext cx="140025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1 =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= d2 =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</a:t>
            </a:r>
          </a:p>
        </p:txBody>
      </p:sp>
      <p:sp>
        <p:nvSpPr>
          <p:cNvPr id="5" name="Rectangle 4"/>
          <p:cNvSpPr/>
          <p:nvPr/>
        </p:nvSpPr>
        <p:spPr>
          <a:xfrm>
            <a:off x="1258230" y="5380792"/>
            <a:ext cx="15916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d1&lt; d2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&lt;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2 &gt; 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251446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" grpId="0"/>
      <p:bldP spid="3" grpId="0"/>
      <p:bldP spid="4" grpId="0"/>
      <p:bldP spid="5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1219200" y="2171700"/>
            <a:ext cx="15697200" cy="3641082"/>
            <a:chOff x="5208964" y="2813334"/>
            <a:chExt cx="4826475" cy="774942"/>
          </a:xfrm>
        </p:grpSpPr>
        <p:sp>
          <p:nvSpPr>
            <p:cNvPr id="8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4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639856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66800" y="723900"/>
            <a:ext cx="15544800" cy="3429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66800" y="279619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. 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5632255"/>
            <a:ext cx="6400800" cy="40386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62000" y="6591300"/>
            <a:ext cx="99822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Hai ta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d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OB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52600" y="885767"/>
            <a:ext cx="15544800" cy="44863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ở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buFontTx/>
              <a:buChar char="-"/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571500" indent="-571500" algn="just">
              <a:buFontTx/>
              <a:buChar char="-"/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just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64389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+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Hai ta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+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, b,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0" y="2931160"/>
            <a:ext cx="6858000" cy="377043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12573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3)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B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l">
              <a:buAutoNum type="alphaLcParenR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B;</a:t>
            </a:r>
          </a:p>
          <a:p>
            <a:pPr marL="742950" indent="-742950" algn="l">
              <a:buAutoNum type="alphaLcParenR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B</a:t>
            </a:r>
          </a:p>
          <a:p>
            <a:pPr marL="742950" indent="-742950" algn="l">
              <a:buAutoNum type="alphaLcParenR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369957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6937966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37281" y="316105"/>
            <a:ext cx="3692912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102112" y="13335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8200" y="21717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*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8907" y="3162300"/>
            <a:ext cx="8772293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* P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28907" y="4632403"/>
            <a:ext cx="874813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* OP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0" y="2549961"/>
            <a:ext cx="6852424" cy="3781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7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B1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61340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781944" y="5019991"/>
            <a:ext cx="9115077" cy="57340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2144735"/>
            <a:ext cx="15697200" cy="3217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</a:p>
        </p:txBody>
      </p:sp>
    </p:spTree>
  </p:cSld>
  <p:clrMapOvr>
    <a:masterClrMapping/>
  </p:clrMapOvr>
  <p:transition spd="slow">
    <p:blinds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571500"/>
            <a:ext cx="16840200" cy="1866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(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.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b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2cm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= 4cm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3946"/>
              </p:ext>
            </p:extLst>
          </p:nvPr>
        </p:nvGraphicFramePr>
        <p:xfrm>
          <a:off x="7316995" y="5399310"/>
          <a:ext cx="200297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177480" progId="Equation.DSMT4">
                  <p:embed/>
                </p:oleObj>
              </mc:Choice>
              <mc:Fallback>
                <p:oleObj name="Equation" r:id="rId2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6995" y="5399310"/>
                        <a:ext cx="200297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866363" y="2617409"/>
            <a:ext cx="19812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17079" y="4719031"/>
            <a:ext cx="109728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O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pPr algn="just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557"/>
              </p:ext>
            </p:extLst>
          </p:nvPr>
        </p:nvGraphicFramePr>
        <p:xfrm>
          <a:off x="4991737" y="6139308"/>
          <a:ext cx="2754377" cy="5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737" y="6139308"/>
                        <a:ext cx="2754377" cy="51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3140"/>
              </p:ext>
            </p:extLst>
          </p:nvPr>
        </p:nvGraphicFramePr>
        <p:xfrm>
          <a:off x="12038161" y="7374645"/>
          <a:ext cx="4749801" cy="56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38161" y="7374645"/>
                        <a:ext cx="4749801" cy="56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75598"/>
              </p:ext>
            </p:extLst>
          </p:nvPr>
        </p:nvGraphicFramePr>
        <p:xfrm>
          <a:off x="4050414" y="8157158"/>
          <a:ext cx="5410200" cy="5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03040" progId="Equation.DSMT4">
                  <p:embed/>
                </p:oleObj>
              </mc:Choice>
              <mc:Fallback>
                <p:oleObj name="Equation" r:id="rId8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0414" y="8157158"/>
                        <a:ext cx="5410200" cy="56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7079" y="9289059"/>
            <a:ext cx="144065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cm.       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299" y="8639671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cm.          </a:t>
            </a:r>
            <a:endParaRPr lang="vi-VN" sz="4000" dirty="0"/>
          </a:p>
        </p:txBody>
      </p:sp>
      <p:sp>
        <p:nvSpPr>
          <p:cNvPr id="17" name="Rectangle 16"/>
          <p:cNvSpPr/>
          <p:nvPr/>
        </p:nvSpPr>
        <p:spPr>
          <a:xfrm>
            <a:off x="1257299" y="8009885"/>
            <a:ext cx="30861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64733" y="7374645"/>
            <a:ext cx="12074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vi-VN" sz="3600" dirty="0"/>
          </a:p>
        </p:txBody>
      </p:sp>
      <p:sp>
        <p:nvSpPr>
          <p:cNvPr id="19" name="Rectangle 18"/>
          <p:cNvSpPr/>
          <p:nvPr/>
        </p:nvSpPr>
        <p:spPr>
          <a:xfrm>
            <a:off x="1072257" y="6092615"/>
            <a:ext cx="156249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( do P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= R = 2 c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4 cm (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2432"/>
              </p:ext>
            </p:extLst>
          </p:nvPr>
        </p:nvGraphicFramePr>
        <p:xfrm>
          <a:off x="10845799" y="9289059"/>
          <a:ext cx="2641601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45799" y="9289059"/>
                        <a:ext cx="2641601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5401"/>
              </p:ext>
            </p:extLst>
          </p:nvPr>
        </p:nvGraphicFramePr>
        <p:xfrm>
          <a:off x="2241369" y="8698050"/>
          <a:ext cx="3124200" cy="63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1369" y="8698050"/>
                        <a:ext cx="3124200" cy="63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658600" y="1790700"/>
            <a:ext cx="6172200" cy="402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8763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 -103) 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619500"/>
            <a:ext cx="9601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A) 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2247900"/>
            <a:ext cx="7162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5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19600" y="37719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UYỆN TẬP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8932" y="754421"/>
            <a:ext cx="69381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 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78932" y="190262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A. Đường thẳng tiếp xúc với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78932" y="323850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B. Đường thẳng cắt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78932" y="4574380"/>
            <a:ext cx="11772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. Đường thẳng không cắt đường tròn khi khoảng cách từ tâm của đường tròn đến đường thẳng nhỏ hơn bán kính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8932" y="6541611"/>
            <a:ext cx="114442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Khoảng cách từ tâm đường tròn đến đường thẳng nhỏ hơn R thì đường thẳng tiếp xúc với đường tròn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667000" y="1610242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91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62238" y="283370"/>
            <a:ext cx="1231344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+mj-lt"/>
              </a:rPr>
              <a:t>Câu 2: </a:t>
            </a: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ho (O;6cm) và đường thẳng a. Gọi d là khoảng cách từ tâm O đến đường thẳng a. Điều kiện để a cắt O là:</a:t>
            </a:r>
            <a:endParaRPr lang="en-US" altLang="en-US" sz="4000" dirty="0"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95626" y="2012158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l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95626" y="4062413"/>
            <a:ext cx="58176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g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95626" y="3048001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=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2763" y="5150645"/>
            <a:ext cx="5514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≤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662238" y="1812478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77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55083" y="283370"/>
            <a:ext cx="130706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Open Sans"/>
              </a:rPr>
              <a:t>Câu 3: </a:t>
            </a:r>
            <a:r>
              <a:rPr lang="vi-VN" altLang="en-US" sz="4000" dirty="0">
                <a:solidFill>
                  <a:srgbClr val="212529"/>
                </a:solidFill>
                <a:latin typeface="Open Sans"/>
              </a:rPr>
              <a:t>Cho điểm A(3;4). Khi đó đường tròn (A;4) sẽ có vị trí như thế nào với hai trục Ox; Oy.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2782" y="1795463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2783" y="2862263"/>
            <a:ext cx="4575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ả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02782" y="3933826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57538" y="5000626"/>
            <a:ext cx="93832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ô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giao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895600" y="3754369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1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343400" y="36957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ẬN DỤNG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9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56492" y="1790700"/>
            <a:ext cx="1584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22 (SGK – 103)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diagram of a triangle with lines and circl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2400" y="723900"/>
            <a:ext cx="6248400" cy="45720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15108" y="6183923"/>
            <a:ext cx="17115692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The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D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A = PB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, d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A = O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0279"/>
              </p:ext>
            </p:extLst>
          </p:nvPr>
        </p:nvGraphicFramePr>
        <p:xfrm>
          <a:off x="5867400" y="6222023"/>
          <a:ext cx="152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560" imgH="171271" progId="Equation.DSMT4">
                  <p:embed/>
                </p:oleObj>
              </mc:Choice>
              <mc:Fallback>
                <p:oleObj name="Equation" r:id="rId3" imgW="5995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6222023"/>
                        <a:ext cx="15240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53000" y="3201009"/>
            <a:ext cx="19102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38614"/>
              </p:ext>
            </p:extLst>
          </p:nvPr>
        </p:nvGraphicFramePr>
        <p:xfrm>
          <a:off x="9906000" y="6896100"/>
          <a:ext cx="13716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6896100"/>
                        <a:ext cx="137160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072010" y="4055767"/>
            <a:ext cx="28646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51540"/>
              </p:ext>
            </p:extLst>
          </p:nvPr>
        </p:nvGraphicFramePr>
        <p:xfrm>
          <a:off x="1119011" y="7467600"/>
          <a:ext cx="383398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310" imgH="253890" progId="Equation.DSMT4">
                  <p:embed/>
                </p:oleObj>
              </mc:Choice>
              <mc:Fallback>
                <p:oleObj name="Equation" r:id="rId7" imgW="135831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11" y="7467600"/>
                        <a:ext cx="3833989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02256"/>
              </p:ext>
            </p:extLst>
          </p:nvPr>
        </p:nvGraphicFramePr>
        <p:xfrm>
          <a:off x="2286000" y="8115300"/>
          <a:ext cx="3044747" cy="6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2582" imgH="228481" progId="Equation.DSMT4">
                  <p:embed/>
                </p:oleObj>
              </mc:Choice>
              <mc:Fallback>
                <p:oleObj name="Equation" r:id="rId9" imgW="113258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8115300"/>
                        <a:ext cx="3044747" cy="6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10772"/>
              </p:ext>
            </p:extLst>
          </p:nvPr>
        </p:nvGraphicFramePr>
        <p:xfrm>
          <a:off x="7467600" y="8266575"/>
          <a:ext cx="1721133" cy="6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9849" imgH="209411" progId="Equation.DSMT4">
                  <p:embed/>
                </p:oleObj>
              </mc:Choice>
              <mc:Fallback>
                <p:oleObj name="Equation" r:id="rId11" imgW="589849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7600" y="8266575"/>
                        <a:ext cx="1721133" cy="61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9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-8145763" y="4701871"/>
            <a:ext cx="19072892" cy="152308"/>
            <a:chOff x="0" y="0"/>
            <a:chExt cx="25430523" cy="20307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6" name="Group 6"/>
          <p:cNvGrpSpPr/>
          <p:nvPr/>
        </p:nvGrpSpPr>
        <p:grpSpPr>
          <a:xfrm rot="-5400000">
            <a:off x="-6438504" y="4701871"/>
            <a:ext cx="19072892" cy="152308"/>
            <a:chOff x="0" y="0"/>
            <a:chExt cx="25430523" cy="20307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8" name="Freeform 8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9" name="Freeform 9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0" name="Group 10"/>
          <p:cNvGrpSpPr/>
          <p:nvPr/>
        </p:nvGrpSpPr>
        <p:grpSpPr>
          <a:xfrm rot="-5400000">
            <a:off x="-4499734" y="4701871"/>
            <a:ext cx="19072892" cy="152308"/>
            <a:chOff x="0" y="0"/>
            <a:chExt cx="25430523" cy="203077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2" name="Freeform 12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3" name="Freeform 13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4" name="Group 14"/>
          <p:cNvGrpSpPr/>
          <p:nvPr/>
        </p:nvGrpSpPr>
        <p:grpSpPr>
          <a:xfrm rot="-5400000">
            <a:off x="-2471683" y="4986133"/>
            <a:ext cx="19072892" cy="152308"/>
            <a:chOff x="0" y="0"/>
            <a:chExt cx="25430523" cy="203077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6" name="Freeform 16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17" name="Freeform 17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18" name="Group 18"/>
          <p:cNvGrpSpPr/>
          <p:nvPr/>
        </p:nvGrpSpPr>
        <p:grpSpPr>
          <a:xfrm rot="-5400000">
            <a:off x="-442950" y="5184698"/>
            <a:ext cx="19072892" cy="152308"/>
            <a:chOff x="0" y="0"/>
            <a:chExt cx="25430523" cy="20307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0" name="Freeform 20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1" name="Freeform 21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22" name="Group 22"/>
          <p:cNvGrpSpPr/>
          <p:nvPr/>
        </p:nvGrpSpPr>
        <p:grpSpPr>
          <a:xfrm rot="-5400000">
            <a:off x="1479125" y="5184698"/>
            <a:ext cx="19072892" cy="152308"/>
            <a:chOff x="0" y="0"/>
            <a:chExt cx="25430523" cy="203077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4" name="Freeform 24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5" name="Freeform 25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26" name="Group 26"/>
          <p:cNvGrpSpPr/>
          <p:nvPr/>
        </p:nvGrpSpPr>
        <p:grpSpPr>
          <a:xfrm rot="-5400000">
            <a:off x="3442575" y="5321427"/>
            <a:ext cx="19072892" cy="152308"/>
            <a:chOff x="0" y="0"/>
            <a:chExt cx="25430523" cy="203077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8" name="Freeform 28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9" name="Freeform 29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0" name="Group 30"/>
          <p:cNvGrpSpPr/>
          <p:nvPr/>
        </p:nvGrpSpPr>
        <p:grpSpPr>
          <a:xfrm rot="-5400000">
            <a:off x="5474093" y="5321427"/>
            <a:ext cx="19072892" cy="152308"/>
            <a:chOff x="0" y="0"/>
            <a:chExt cx="25430523" cy="203077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2" name="Freeform 32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3" name="Freeform 33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4" name="Group 34"/>
          <p:cNvGrpSpPr/>
          <p:nvPr/>
        </p:nvGrpSpPr>
        <p:grpSpPr>
          <a:xfrm rot="-5400000">
            <a:off x="7364140" y="5184698"/>
            <a:ext cx="19072892" cy="152308"/>
            <a:chOff x="0" y="0"/>
            <a:chExt cx="25430523" cy="203077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6" name="Freeform 36"/>
            <p:cNvSpPr/>
            <p:nvPr/>
          </p:nvSpPr>
          <p:spPr>
            <a:xfrm>
              <a:off x="16122822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7" name="Freeform 37"/>
            <p:cNvSpPr/>
            <p:nvPr/>
          </p:nvSpPr>
          <p:spPr>
            <a:xfrm>
              <a:off x="8242643" y="0"/>
              <a:ext cx="9307701" cy="203077"/>
            </a:xfrm>
            <a:custGeom>
              <a:avLst/>
              <a:gdLst/>
              <a:ahLst/>
              <a:cxnLst/>
              <a:rect l="l" t="t" r="r" b="b"/>
              <a:pathLst>
                <a:path w="9307701" h="203077">
                  <a:moveTo>
                    <a:pt x="0" y="0"/>
                  </a:moveTo>
                  <a:lnTo>
                    <a:pt x="9307701" y="0"/>
                  </a:lnTo>
                  <a:lnTo>
                    <a:pt x="9307701" y="203077"/>
                  </a:lnTo>
                  <a:lnTo>
                    <a:pt x="0" y="20307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8" name="Freeform 38"/>
          <p:cNvSpPr/>
          <p:nvPr/>
        </p:nvSpPr>
        <p:spPr>
          <a:xfrm>
            <a:off x="5789536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9" name="Freeform 39"/>
          <p:cNvSpPr/>
          <p:nvPr/>
        </p:nvSpPr>
        <p:spPr>
          <a:xfrm>
            <a:off x="11699670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0" name="Freeform 40"/>
          <p:cNvSpPr/>
          <p:nvPr/>
        </p:nvSpPr>
        <p:spPr>
          <a:xfrm>
            <a:off x="5779782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1" name="Freeform 41"/>
          <p:cNvSpPr/>
          <p:nvPr/>
        </p:nvSpPr>
        <p:spPr>
          <a:xfrm>
            <a:off x="11689916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2" name="Freeform 42"/>
          <p:cNvSpPr/>
          <p:nvPr/>
        </p:nvSpPr>
        <p:spPr>
          <a:xfrm>
            <a:off x="5799291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3" name="Freeform 43"/>
          <p:cNvSpPr/>
          <p:nvPr/>
        </p:nvSpPr>
        <p:spPr>
          <a:xfrm>
            <a:off x="11709425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4" name="Freeform 44"/>
          <p:cNvSpPr/>
          <p:nvPr/>
        </p:nvSpPr>
        <p:spPr>
          <a:xfrm>
            <a:off x="5799291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5" name="Freeform 45"/>
          <p:cNvSpPr/>
          <p:nvPr/>
        </p:nvSpPr>
        <p:spPr>
          <a:xfrm>
            <a:off x="11709425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6" name="Freeform 46"/>
          <p:cNvSpPr/>
          <p:nvPr/>
        </p:nvSpPr>
        <p:spPr>
          <a:xfrm>
            <a:off x="5779782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7" name="Freeform 47"/>
          <p:cNvSpPr/>
          <p:nvPr/>
        </p:nvSpPr>
        <p:spPr>
          <a:xfrm>
            <a:off x="11689916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8" name="Freeform 48"/>
          <p:cNvSpPr/>
          <p:nvPr/>
        </p:nvSpPr>
        <p:spPr>
          <a:xfrm>
            <a:off x="5779782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9" name="Freeform 49"/>
          <p:cNvSpPr/>
          <p:nvPr/>
        </p:nvSpPr>
        <p:spPr>
          <a:xfrm>
            <a:off x="11689916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0" name="Freeform 50"/>
          <p:cNvSpPr/>
          <p:nvPr/>
        </p:nvSpPr>
        <p:spPr>
          <a:xfrm>
            <a:off x="5789536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1" name="Freeform 51"/>
          <p:cNvSpPr/>
          <p:nvPr/>
        </p:nvSpPr>
        <p:spPr>
          <a:xfrm>
            <a:off x="11699670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2" name="Freeform 52"/>
          <p:cNvSpPr/>
          <p:nvPr/>
        </p:nvSpPr>
        <p:spPr>
          <a:xfrm>
            <a:off x="-392446" y="1028700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3" name="Freeform 53"/>
          <p:cNvSpPr/>
          <p:nvPr/>
        </p:nvSpPr>
        <p:spPr>
          <a:xfrm>
            <a:off x="-402201" y="24831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7"/>
                </a:lnTo>
                <a:lnTo>
                  <a:pt x="0" y="1523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4" name="Freeform 54"/>
          <p:cNvSpPr/>
          <p:nvPr/>
        </p:nvSpPr>
        <p:spPr>
          <a:xfrm>
            <a:off x="-382691" y="3940348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5" name="Freeform 55"/>
          <p:cNvSpPr/>
          <p:nvPr/>
        </p:nvSpPr>
        <p:spPr>
          <a:xfrm>
            <a:off x="-382691" y="5397581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5" y="0"/>
                </a:lnTo>
                <a:lnTo>
                  <a:pt x="6980775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6" name="Freeform 56"/>
          <p:cNvSpPr/>
          <p:nvPr/>
        </p:nvSpPr>
        <p:spPr>
          <a:xfrm>
            <a:off x="-402201" y="6818124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7" name="Freeform 57"/>
          <p:cNvSpPr/>
          <p:nvPr/>
        </p:nvSpPr>
        <p:spPr>
          <a:xfrm>
            <a:off x="-402201" y="8298697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8" name="Freeform 58"/>
          <p:cNvSpPr/>
          <p:nvPr/>
        </p:nvSpPr>
        <p:spPr>
          <a:xfrm>
            <a:off x="-392446" y="9616616"/>
            <a:ext cx="6980776" cy="152308"/>
          </a:xfrm>
          <a:custGeom>
            <a:avLst/>
            <a:gdLst/>
            <a:ahLst/>
            <a:cxnLst/>
            <a:rect l="l" t="t" r="r" b="b"/>
            <a:pathLst>
              <a:path w="6980776" h="152308">
                <a:moveTo>
                  <a:pt x="0" y="0"/>
                </a:moveTo>
                <a:lnTo>
                  <a:pt x="6980776" y="0"/>
                </a:lnTo>
                <a:lnTo>
                  <a:pt x="6980776" y="152308"/>
                </a:lnTo>
                <a:lnTo>
                  <a:pt x="0" y="1523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9" name="Freeform 59"/>
          <p:cNvSpPr/>
          <p:nvPr/>
        </p:nvSpPr>
        <p:spPr>
          <a:xfrm>
            <a:off x="433180" y="3023193"/>
            <a:ext cx="16635891" cy="6897577"/>
          </a:xfrm>
          <a:custGeom>
            <a:avLst/>
            <a:gdLst/>
            <a:ahLst/>
            <a:cxnLst/>
            <a:rect l="l" t="t" r="r" b="b"/>
            <a:pathLst>
              <a:path w="16635891" h="6897577">
                <a:moveTo>
                  <a:pt x="0" y="0"/>
                </a:moveTo>
                <a:lnTo>
                  <a:pt x="16635891" y="0"/>
                </a:lnTo>
                <a:lnTo>
                  <a:pt x="16635891" y="6897576"/>
                </a:lnTo>
                <a:lnTo>
                  <a:pt x="0" y="68975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32160"/>
            </a:stretch>
          </a:blipFill>
        </p:spPr>
      </p:sp>
      <p:sp>
        <p:nvSpPr>
          <p:cNvPr id="60" name="Freeform 60"/>
          <p:cNvSpPr/>
          <p:nvPr/>
        </p:nvSpPr>
        <p:spPr>
          <a:xfrm rot="-10800000">
            <a:off x="814201" y="532605"/>
            <a:ext cx="16640088" cy="6899317"/>
          </a:xfrm>
          <a:custGeom>
            <a:avLst/>
            <a:gdLst/>
            <a:ahLst/>
            <a:cxnLst/>
            <a:rect l="l" t="t" r="r" b="b"/>
            <a:pathLst>
              <a:path w="16640088" h="6899317">
                <a:moveTo>
                  <a:pt x="0" y="0"/>
                </a:moveTo>
                <a:lnTo>
                  <a:pt x="16640089" y="0"/>
                </a:lnTo>
                <a:lnTo>
                  <a:pt x="16640089" y="6899317"/>
                </a:lnTo>
                <a:lnTo>
                  <a:pt x="0" y="6899317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32160"/>
            </a:stretch>
          </a:blipFill>
        </p:spPr>
      </p:sp>
      <p:sp>
        <p:nvSpPr>
          <p:cNvPr id="61" name="Freeform 61"/>
          <p:cNvSpPr/>
          <p:nvPr/>
        </p:nvSpPr>
        <p:spPr>
          <a:xfrm>
            <a:off x="814201" y="532605"/>
            <a:ext cx="1620905" cy="1598738"/>
          </a:xfrm>
          <a:custGeom>
            <a:avLst/>
            <a:gdLst/>
            <a:ahLst/>
            <a:cxnLst/>
            <a:rect l="l" t="t" r="r" b="b"/>
            <a:pathLst>
              <a:path w="1620905" h="1598738">
                <a:moveTo>
                  <a:pt x="0" y="0"/>
                </a:moveTo>
                <a:lnTo>
                  <a:pt x="1620905" y="0"/>
                </a:lnTo>
                <a:lnTo>
                  <a:pt x="1620905" y="1598738"/>
                </a:lnTo>
                <a:lnTo>
                  <a:pt x="0" y="159873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2" name="Freeform 62"/>
          <p:cNvSpPr/>
          <p:nvPr/>
        </p:nvSpPr>
        <p:spPr>
          <a:xfrm>
            <a:off x="671211" y="5062287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09" y="0"/>
                </a:lnTo>
                <a:lnTo>
                  <a:pt x="1223009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3" name="Freeform 63"/>
          <p:cNvSpPr/>
          <p:nvPr/>
        </p:nvSpPr>
        <p:spPr>
          <a:xfrm>
            <a:off x="2828912" y="8665463"/>
            <a:ext cx="1202113" cy="1185674"/>
          </a:xfrm>
          <a:custGeom>
            <a:avLst/>
            <a:gdLst/>
            <a:ahLst/>
            <a:cxnLst/>
            <a:rect l="l" t="t" r="r" b="b"/>
            <a:pathLst>
              <a:path w="1202113" h="1185674">
                <a:moveTo>
                  <a:pt x="0" y="0"/>
                </a:moveTo>
                <a:lnTo>
                  <a:pt x="1202113" y="0"/>
                </a:lnTo>
                <a:lnTo>
                  <a:pt x="1202113" y="1185674"/>
                </a:lnTo>
                <a:lnTo>
                  <a:pt x="0" y="118567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4" name="Freeform 64"/>
          <p:cNvSpPr/>
          <p:nvPr/>
        </p:nvSpPr>
        <p:spPr>
          <a:xfrm>
            <a:off x="16166288" y="4461483"/>
            <a:ext cx="1620905" cy="1598738"/>
          </a:xfrm>
          <a:custGeom>
            <a:avLst/>
            <a:gdLst/>
            <a:ahLst/>
            <a:cxnLst/>
            <a:rect l="l" t="t" r="r" b="b"/>
            <a:pathLst>
              <a:path w="1620905" h="1598738">
                <a:moveTo>
                  <a:pt x="0" y="0"/>
                </a:moveTo>
                <a:lnTo>
                  <a:pt x="1620905" y="0"/>
                </a:lnTo>
                <a:lnTo>
                  <a:pt x="1620905" y="1598738"/>
                </a:lnTo>
                <a:lnTo>
                  <a:pt x="0" y="159873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5" name="Freeform 65"/>
          <p:cNvSpPr/>
          <p:nvPr/>
        </p:nvSpPr>
        <p:spPr>
          <a:xfrm>
            <a:off x="13177975" y="1118952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10" y="0"/>
                </a:lnTo>
                <a:lnTo>
                  <a:pt x="1223010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6" name="Freeform 66"/>
          <p:cNvSpPr/>
          <p:nvPr/>
        </p:nvSpPr>
        <p:spPr>
          <a:xfrm>
            <a:off x="16166288" y="8486486"/>
            <a:ext cx="1223010" cy="1206285"/>
          </a:xfrm>
          <a:custGeom>
            <a:avLst/>
            <a:gdLst/>
            <a:ahLst/>
            <a:cxnLst/>
            <a:rect l="l" t="t" r="r" b="b"/>
            <a:pathLst>
              <a:path w="1223010" h="1206285">
                <a:moveTo>
                  <a:pt x="0" y="0"/>
                </a:moveTo>
                <a:lnTo>
                  <a:pt x="1223010" y="0"/>
                </a:lnTo>
                <a:lnTo>
                  <a:pt x="1223010" y="1206284"/>
                </a:lnTo>
                <a:lnTo>
                  <a:pt x="0" y="120628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7" name="TextBox 67"/>
          <p:cNvSpPr txBox="1"/>
          <p:nvPr/>
        </p:nvSpPr>
        <p:spPr>
          <a:xfrm>
            <a:off x="5646266" y="6808553"/>
            <a:ext cx="6995468" cy="63246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04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D48B8B"/>
                </a:solidFill>
                <a:effectLst/>
                <a:uLnTx/>
                <a:uFillTx/>
                <a:latin typeface="Gochi Hand"/>
                <a:ea typeface="Gochi Hand"/>
                <a:cs typeface="Gochi Hand"/>
                <a:sym typeface="Gochi Hand"/>
              </a:rPr>
              <a:t>www.reallygreatsite.com</a:t>
            </a:r>
          </a:p>
        </p:txBody>
      </p:sp>
      <p:sp>
        <p:nvSpPr>
          <p:cNvPr id="68" name="TextBox 68"/>
          <p:cNvSpPr txBox="1"/>
          <p:nvPr/>
        </p:nvSpPr>
        <p:spPr>
          <a:xfrm>
            <a:off x="3740198" y="3419404"/>
            <a:ext cx="10788095" cy="31052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25454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181" b="0" i="0" u="none" strike="noStrike" kern="1200" cap="none" spc="0" normalizeH="0" baseline="0" noProof="0">
                <a:ln>
                  <a:noFill/>
                </a:ln>
                <a:solidFill>
                  <a:srgbClr val="ADB3B1"/>
                </a:solidFill>
                <a:effectLst/>
                <a:uLnTx/>
                <a:uFillTx/>
                <a:latin typeface="Railey"/>
                <a:ea typeface="Railey"/>
                <a:cs typeface="Railey"/>
                <a:sym typeface="Railey"/>
              </a:rPr>
              <a:t>Thank You!</a:t>
            </a:r>
          </a:p>
        </p:txBody>
      </p:sp>
      <p:sp>
        <p:nvSpPr>
          <p:cNvPr id="69" name="Freeform 69"/>
          <p:cNvSpPr/>
          <p:nvPr/>
        </p:nvSpPr>
        <p:spPr>
          <a:xfrm>
            <a:off x="8090692" y="424911"/>
            <a:ext cx="2106616" cy="1938087"/>
          </a:xfrm>
          <a:custGeom>
            <a:avLst/>
            <a:gdLst/>
            <a:ahLst/>
            <a:cxnLst/>
            <a:rect l="l" t="t" r="r" b="b"/>
            <a:pathLst>
              <a:path w="2106616" h="1938087">
                <a:moveTo>
                  <a:pt x="0" y="0"/>
                </a:moveTo>
                <a:lnTo>
                  <a:pt x="2106616" y="0"/>
                </a:lnTo>
                <a:lnTo>
                  <a:pt x="2106616" y="1938087"/>
                </a:lnTo>
                <a:lnTo>
                  <a:pt x="0" y="1938087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7740347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 dirty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258794" y="349054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081675" y="46256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19390" y="3396781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29299" y="2743200"/>
            <a:ext cx="42419" cy="2749354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282768" y="4600575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829300" y="5430604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A</a:t>
            </a: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3331174" y="4107585"/>
            <a:ext cx="5237067" cy="30357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592041" y="307269"/>
            <a:ext cx="24833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OH &lt;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560446" y="8315984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6060972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66" grpId="0"/>
      <p:bldP spid="66" grpId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853490" y="3500805"/>
            <a:ext cx="11927608" cy="1871296"/>
            <a:chOff x="5120642" y="1528545"/>
            <a:chExt cx="4387969" cy="775290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9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3505200" y="7839546"/>
            <a:ext cx="14020802" cy="2040882"/>
            <a:chOff x="5208964" y="2813334"/>
            <a:chExt cx="4826475" cy="774942"/>
          </a:xfrm>
        </p:grpSpPr>
        <p:sp>
          <p:nvSpPr>
            <p:cNvPr id="10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32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5151" y="3988854"/>
            <a:ext cx="4895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ỘI DUNG </a:t>
            </a:r>
          </a:p>
          <a:p>
            <a:pPr algn="ctr"/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342900"/>
            <a:ext cx="1569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4800600" y="5641100"/>
            <a:ext cx="11927608" cy="1871296"/>
            <a:chOff x="5120642" y="1528545"/>
            <a:chExt cx="4387969" cy="775290"/>
          </a:xfrm>
        </p:grpSpPr>
        <p:sp>
          <p:nvSpPr>
            <p:cNvPr id="1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DẤU HIỆU NHẬN BIẾT TIẾP TUYẾN CỦA ĐƯỜNG TRÒN</a:t>
              </a:r>
              <a:endParaRPr lang="vi-VN" sz="6600" dirty="0"/>
            </a:p>
          </p:txBody>
        </p:sp>
        <p:sp>
          <p:nvSpPr>
            <p:cNvPr id="1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53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448161" y="571501"/>
            <a:ext cx="4781439" cy="402907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95246" y="46415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39388" y="3173557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983251" y="465197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A</a:t>
            </a: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134540" y="3703355"/>
            <a:ext cx="3713285" cy="207636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09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OH =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41307" y="8901517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592041" y="9984162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71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6" grpId="0"/>
      <p:bldP spid="36" grpId="1"/>
      <p:bldP spid="3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4718900" y="1692248"/>
            <a:ext cx="2355114" cy="197507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43912" y="4617239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08779" y="290868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7033682" y="3313936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A</a:t>
            </a: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5099160" y="3211363"/>
            <a:ext cx="1688880" cy="1000288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85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OH &gt;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22813" y="49588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5704389" y="2921168"/>
            <a:ext cx="6545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vi-VN" sz="60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352619" y="7894412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90600" y="6060972"/>
            <a:ext cx="1684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56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" grpId="0"/>
      <p:bldP spid="38" grpId="0"/>
      <p:bldP spid="38" grpId="1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1924;p6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402579" flipH="1">
            <a:off x="23591" y="6563667"/>
            <a:ext cx="3833462" cy="3599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1589;p47"/>
          <p:cNvPicPr preferRelativeResize="0"/>
          <p:nvPr/>
        </p:nvPicPr>
        <p:blipFill rotWithShape="1">
          <a:blip r:embed="rId4">
            <a:alphaModFix/>
          </a:blip>
          <a:srcRect l="21204"/>
          <a:stretch/>
        </p:blipFill>
        <p:spPr>
          <a:xfrm>
            <a:off x="14098624" y="5901826"/>
            <a:ext cx="4189376" cy="492316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488;p36"/>
          <p:cNvSpPr txBox="1">
            <a:spLocks noGrp="1"/>
          </p:cNvSpPr>
          <p:nvPr>
            <p:ph type="title"/>
          </p:nvPr>
        </p:nvSpPr>
        <p:spPr>
          <a:xfrm>
            <a:off x="2819400" y="2247900"/>
            <a:ext cx="12735600" cy="50586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6000" b="1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I. </a:t>
            </a:r>
            <a:r>
              <a:rPr lang="vi-VN" sz="6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VỊ TRÍ TƯƠNG ĐỐI CỦA ĐƯỜNG THẲNG VÀ ĐƯỜNG TRÒN</a:t>
            </a:r>
            <a:endParaRPr sz="6000" b="1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7286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1905000" y="1735021"/>
            <a:ext cx="2514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Đ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60568" y="2729117"/>
            <a:ext cx="16315546" cy="3097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6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H.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44400" y="5149998"/>
            <a:ext cx="5410200" cy="46417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5445051"/>
            <a:ext cx="5791200" cy="43466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5213202"/>
            <a:ext cx="5029200" cy="465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792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68736" y="423414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122" name="Text Box 2"/>
          <p:cNvSpPr txBox="1">
            <a:spLocks noChangeArrowheads="1"/>
          </p:cNvSpPr>
          <p:nvPr/>
        </p:nvSpPr>
        <p:spPr bwMode="auto">
          <a:xfrm>
            <a:off x="2857501" y="4384432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sym typeface="Wingdings" pitchFamily="2" charset="2"/>
              </a:rPr>
              <a:t></a:t>
            </a:r>
          </a:p>
        </p:txBody>
      </p:sp>
      <p:sp>
        <p:nvSpPr>
          <p:cNvPr id="123" name="Oval 21"/>
          <p:cNvSpPr>
            <a:spLocks noChangeArrowheads="1"/>
          </p:cNvSpPr>
          <p:nvPr/>
        </p:nvSpPr>
        <p:spPr bwMode="auto">
          <a:xfrm>
            <a:off x="3365547" y="1881289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solidFill>
                <a:prstClr val="black"/>
              </a:solidFill>
              <a:latin typeface="Tahoma" pitchFamily="34" charset="0"/>
            </a:endParaRPr>
          </a:p>
        </p:txBody>
      </p:sp>
      <p:sp>
        <p:nvSpPr>
          <p:cNvPr id="124" name="Line 22"/>
          <p:cNvSpPr>
            <a:spLocks noChangeShapeType="1"/>
          </p:cNvSpPr>
          <p:nvPr/>
        </p:nvSpPr>
        <p:spPr bwMode="auto">
          <a:xfrm>
            <a:off x="2971800" y="5584582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5" name="Group 23"/>
          <p:cNvGrpSpPr>
            <a:grpSpLocks/>
          </p:cNvGrpSpPr>
          <p:nvPr/>
        </p:nvGrpSpPr>
        <p:grpSpPr bwMode="auto">
          <a:xfrm>
            <a:off x="2081675" y="5581100"/>
            <a:ext cx="8477250" cy="1143000"/>
            <a:chOff x="1008" y="2448"/>
            <a:chExt cx="4182" cy="576"/>
          </a:xfrm>
        </p:grpSpPr>
        <p:pic>
          <p:nvPicPr>
            <p:cNvPr id="126" name="Picture 24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12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28" name="Text Box 26"/>
          <p:cNvSpPr txBox="1">
            <a:spLocks noChangeArrowheads="1"/>
          </p:cNvSpPr>
          <p:nvPr/>
        </p:nvSpPr>
        <p:spPr bwMode="auto">
          <a:xfrm>
            <a:off x="5715000" y="3127133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solidFill>
                  <a:prstClr val="black"/>
                </a:solidFill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29" name="Text Box 27"/>
          <p:cNvSpPr txBox="1">
            <a:spLocks noChangeArrowheads="1"/>
          </p:cNvSpPr>
          <p:nvPr/>
        </p:nvSpPr>
        <p:spPr bwMode="auto">
          <a:xfrm>
            <a:off x="2628900" y="5070233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30" name="Group 30"/>
          <p:cNvGrpSpPr>
            <a:grpSpLocks/>
          </p:cNvGrpSpPr>
          <p:nvPr/>
        </p:nvGrpSpPr>
        <p:grpSpPr bwMode="auto">
          <a:xfrm rot="5400000">
            <a:off x="2219390" y="3396781"/>
            <a:ext cx="8477250" cy="1143000"/>
            <a:chOff x="1008" y="2448"/>
            <a:chExt cx="4182" cy="576"/>
          </a:xfrm>
        </p:grpSpPr>
        <p:pic>
          <p:nvPicPr>
            <p:cNvPr id="131" name="Picture 31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132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33" name="Line 33"/>
          <p:cNvSpPr>
            <a:spLocks noChangeShapeType="1"/>
          </p:cNvSpPr>
          <p:nvPr/>
        </p:nvSpPr>
        <p:spPr bwMode="auto">
          <a:xfrm>
            <a:off x="5861273" y="4135893"/>
            <a:ext cx="42419" cy="2749354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Rectangle 38"/>
          <p:cNvSpPr>
            <a:spLocks noChangeArrowheads="1"/>
          </p:cNvSpPr>
          <p:nvPr/>
        </p:nvSpPr>
        <p:spPr bwMode="auto">
          <a:xfrm>
            <a:off x="5867400" y="5327407"/>
            <a:ext cx="228600" cy="228600"/>
          </a:xfrm>
          <a:prstGeom prst="rect">
            <a:avLst/>
          </a:prstGeom>
          <a:noFill/>
          <a:ln w="9525">
            <a:solidFill>
              <a:srgbClr val="C050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35" name="Text Box 39"/>
          <p:cNvSpPr txBox="1">
            <a:spLocks noChangeArrowheads="1"/>
          </p:cNvSpPr>
          <p:nvPr/>
        </p:nvSpPr>
        <p:spPr bwMode="auto">
          <a:xfrm>
            <a:off x="5282768" y="5556007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H</a:t>
            </a:r>
          </a:p>
        </p:txBody>
      </p:sp>
      <p:sp>
        <p:nvSpPr>
          <p:cNvPr id="136" name="AutoShape 40"/>
          <p:cNvSpPr>
            <a:spLocks noChangeArrowheads="1"/>
          </p:cNvSpPr>
          <p:nvPr/>
        </p:nvSpPr>
        <p:spPr bwMode="auto">
          <a:xfrm>
            <a:off x="5814020" y="4086185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37" name="Text Box 39"/>
          <p:cNvSpPr txBox="1">
            <a:spLocks noChangeArrowheads="1"/>
          </p:cNvSpPr>
          <p:nvPr/>
        </p:nvSpPr>
        <p:spPr bwMode="auto">
          <a:xfrm>
            <a:off x="5829300" y="6386036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A</a:t>
            </a:r>
          </a:p>
        </p:txBody>
      </p:sp>
      <p:grpSp>
        <p:nvGrpSpPr>
          <p:cNvPr id="138" name="Group 4"/>
          <p:cNvGrpSpPr>
            <a:grpSpLocks/>
          </p:cNvGrpSpPr>
          <p:nvPr/>
        </p:nvGrpSpPr>
        <p:grpSpPr bwMode="auto">
          <a:xfrm rot="16200000">
            <a:off x="3204972" y="5606808"/>
            <a:ext cx="5237067" cy="3035784"/>
            <a:chOff x="326" y="1584"/>
            <a:chExt cx="2838" cy="1524"/>
          </a:xfrm>
        </p:grpSpPr>
        <p:grpSp>
          <p:nvGrpSpPr>
            <p:cNvPr id="13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rgbClr val="EEECE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rgbClr val="EEECE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4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14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155" name="Rectangle 154"/>
          <p:cNvSpPr/>
          <p:nvPr/>
        </p:nvSpPr>
        <p:spPr>
          <a:xfrm>
            <a:off x="10858500" y="2251028"/>
            <a:ext cx="33409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H &lt; OA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1560446" y="8315984"/>
            <a:ext cx="13776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1113587" y="8389386"/>
            <a:ext cx="1570719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41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22" grpId="1"/>
      <p:bldP spid="122" grpId="2"/>
      <p:bldP spid="123" grpId="0" animBg="1"/>
      <p:bldP spid="124" grpId="0" animBg="1"/>
      <p:bldP spid="129" grpId="0"/>
      <p:bldP spid="133" grpId="0" animBg="1"/>
      <p:bldP spid="134" grpId="0" animBg="1"/>
      <p:bldP spid="135" grpId="0"/>
      <p:bldP spid="137" grpId="0"/>
      <p:bldP spid="156" grpId="0"/>
      <p:bldP spid="156" grpId="1"/>
      <p:bldP spid="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6369952" y="941412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6121" y="269161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7817969" y="1697203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) OH=OA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sym typeface="Wingdings" pitchFamily="2" charset="2"/>
              </a:rPr>
              <a:t></a:t>
            </a:r>
          </a:p>
        </p:txBody>
      </p:sp>
      <p:sp>
        <p:nvSpPr>
          <p:cNvPr id="11" name="Oval 21"/>
          <p:cNvSpPr>
            <a:spLocks noChangeArrowheads="1"/>
          </p:cNvSpPr>
          <p:nvPr/>
        </p:nvSpPr>
        <p:spPr bwMode="auto">
          <a:xfrm>
            <a:off x="3964824" y="1174221"/>
            <a:ext cx="3655176" cy="3454929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solidFill>
                <a:prstClr val="black"/>
              </a:solidFill>
              <a:latin typeface="Tahoma" pitchFamily="34" charset="0"/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2995246" y="4641568"/>
            <a:ext cx="8477250" cy="1143000"/>
            <a:chOff x="1008" y="2448"/>
            <a:chExt cx="4182" cy="576"/>
          </a:xfrm>
        </p:grpSpPr>
        <p:pic>
          <p:nvPicPr>
            <p:cNvPr id="14" name="Picture 24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715000" y="277442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solidFill>
                  <a:prstClr val="black"/>
                </a:solidFill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9" name="Group 30"/>
          <p:cNvGrpSpPr>
            <a:grpSpLocks/>
          </p:cNvGrpSpPr>
          <p:nvPr/>
        </p:nvGrpSpPr>
        <p:grpSpPr bwMode="auto">
          <a:xfrm rot="5400000">
            <a:off x="2239388" y="3173557"/>
            <a:ext cx="8477250" cy="1143000"/>
            <a:chOff x="1008" y="2448"/>
            <a:chExt cx="4182" cy="576"/>
          </a:xfrm>
        </p:grpSpPr>
        <p:pic>
          <p:nvPicPr>
            <p:cNvPr id="22" name="Picture 31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4" name="Line 33"/>
          <p:cNvSpPr>
            <a:spLocks noChangeShapeType="1"/>
          </p:cNvSpPr>
          <p:nvPr/>
        </p:nvSpPr>
        <p:spPr bwMode="auto">
          <a:xfrm>
            <a:off x="5863016" y="3238500"/>
            <a:ext cx="4383" cy="138961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5867400" y="4974695"/>
            <a:ext cx="228600" cy="228600"/>
          </a:xfrm>
          <a:prstGeom prst="rect">
            <a:avLst/>
          </a:prstGeom>
          <a:noFill/>
          <a:ln w="9525">
            <a:solidFill>
              <a:srgbClr val="C050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143500" y="520904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H</a:t>
            </a:r>
          </a:p>
        </p:txBody>
      </p:sp>
      <p:sp>
        <p:nvSpPr>
          <p:cNvPr id="28" name="AutoShape 40"/>
          <p:cNvSpPr>
            <a:spLocks noChangeArrowheads="1"/>
          </p:cNvSpPr>
          <p:nvPr/>
        </p:nvSpPr>
        <p:spPr bwMode="auto">
          <a:xfrm>
            <a:off x="5786438" y="325305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5983251" y="525469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A</a:t>
            </a:r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 rot="16200000">
            <a:off x="4134540" y="4306075"/>
            <a:ext cx="3713285" cy="2076364"/>
            <a:chOff x="326" y="1584"/>
            <a:chExt cx="2838" cy="1524"/>
          </a:xfrm>
        </p:grpSpPr>
        <p:grpSp>
          <p:nvGrpSpPr>
            <p:cNvPr id="31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2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rgbClr val="EEECE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3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4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rgbClr val="EEECE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6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32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33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4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6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7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9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48" name="Rectangle 47"/>
          <p:cNvSpPr/>
          <p:nvPr/>
        </p:nvSpPr>
        <p:spPr>
          <a:xfrm>
            <a:off x="1093020" y="8203142"/>
            <a:ext cx="1377658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6121" y="7625718"/>
            <a:ext cx="16230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4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27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9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9" grpId="1"/>
      <p:bldP spid="9" grpId="2"/>
      <p:bldP spid="11" grpId="0" animBg="1"/>
      <p:bldP spid="12" grpId="0" animBg="1"/>
      <p:bldP spid="17" grpId="0"/>
      <p:bldP spid="24" grpId="0" animBg="1"/>
      <p:bldP spid="25" grpId="0" animBg="1"/>
      <p:bldP spid="26" grpId="0"/>
      <p:bldP spid="29" grpId="0"/>
      <p:bldP spid="48" grpId="0"/>
      <p:bldP spid="48" grpId="1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7176114" y="302103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Rounded Rectangle 9"/>
          <p:cNvSpPr/>
          <p:nvPr/>
        </p:nvSpPr>
        <p:spPr>
          <a:xfrm>
            <a:off x="16848000" y="2187850"/>
            <a:ext cx="656228" cy="6424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pic>
        <p:nvPicPr>
          <p:cNvPr id="1277" name="Google Shape;1277;p35"/>
          <p:cNvPicPr preferRelativeResize="0"/>
          <p:nvPr/>
        </p:nvPicPr>
        <p:blipFill rotWithShape="1">
          <a:blip r:embed="rId3">
            <a:alphaModFix/>
          </a:blip>
          <a:srcRect l="21938" t="18565" r="21938" b="18565"/>
          <a:stretch/>
        </p:blipFill>
        <p:spPr>
          <a:xfrm rot="611685">
            <a:off x="15530148" y="8216621"/>
            <a:ext cx="1612324" cy="1961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9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37181" y="589440"/>
            <a:ext cx="1759610" cy="243159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6370393" y="1547103"/>
            <a:ext cx="5550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6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) OH&gt;OA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34692" y="4225536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sym typeface="Wingdings" pitchFamily="2" charset="2"/>
              </a:rPr>
              <a:t></a:t>
            </a:r>
          </a:p>
        </p:txBody>
      </p:sp>
      <p:sp>
        <p:nvSpPr>
          <p:cNvPr id="11" name="Oval 21"/>
          <p:cNvSpPr>
            <a:spLocks noChangeArrowheads="1"/>
          </p:cNvSpPr>
          <p:nvPr/>
        </p:nvSpPr>
        <p:spPr bwMode="auto">
          <a:xfrm>
            <a:off x="4296091" y="2488784"/>
            <a:ext cx="2355114" cy="197507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solidFill>
                <a:prstClr val="black"/>
              </a:solidFill>
              <a:latin typeface="Tahoma" pitchFamily="34" charset="0"/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2548991" y="5425686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2121103" y="5413775"/>
            <a:ext cx="8477250" cy="1143000"/>
            <a:chOff x="1008" y="2448"/>
            <a:chExt cx="4182" cy="576"/>
          </a:xfrm>
        </p:grpSpPr>
        <p:pic>
          <p:nvPicPr>
            <p:cNvPr id="14" name="Picture 24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292191" y="2968237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solidFill>
                  <a:prstClr val="black"/>
                </a:solidFill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2206091" y="4911337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9" name="Group 30"/>
          <p:cNvGrpSpPr>
            <a:grpSpLocks/>
          </p:cNvGrpSpPr>
          <p:nvPr/>
        </p:nvGrpSpPr>
        <p:grpSpPr bwMode="auto">
          <a:xfrm rot="5400000">
            <a:off x="1785970" y="3705225"/>
            <a:ext cx="8477250" cy="1143000"/>
            <a:chOff x="1008" y="2448"/>
            <a:chExt cx="4182" cy="576"/>
          </a:xfrm>
        </p:grpSpPr>
        <p:pic>
          <p:nvPicPr>
            <p:cNvPr id="22" name="Picture 31" descr="Picture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5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4" name="Line 33"/>
          <p:cNvSpPr>
            <a:spLocks noChangeShapeType="1"/>
          </p:cNvSpPr>
          <p:nvPr/>
        </p:nvSpPr>
        <p:spPr bwMode="auto">
          <a:xfrm flipH="1">
            <a:off x="5444591" y="3539736"/>
            <a:ext cx="4761" cy="1857375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5444591" y="5168511"/>
            <a:ext cx="228600" cy="228600"/>
          </a:xfrm>
          <a:prstGeom prst="rect">
            <a:avLst/>
          </a:prstGeom>
          <a:noFill/>
          <a:ln w="9525">
            <a:solidFill>
              <a:srgbClr val="C050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4720691" y="5402864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H</a:t>
            </a:r>
          </a:p>
        </p:txBody>
      </p:sp>
      <p:sp>
        <p:nvSpPr>
          <p:cNvPr id="28" name="AutoShape 40"/>
          <p:cNvSpPr>
            <a:spLocks noChangeArrowheads="1"/>
          </p:cNvSpPr>
          <p:nvPr/>
        </p:nvSpPr>
        <p:spPr bwMode="auto">
          <a:xfrm>
            <a:off x="5363629" y="3446868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6610873" y="4110472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</a:rPr>
              <a:t>A</a:t>
            </a:r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 rot="16200000">
            <a:off x="4676351" y="4007899"/>
            <a:ext cx="1688880" cy="1000288"/>
            <a:chOff x="326" y="1584"/>
            <a:chExt cx="2838" cy="1524"/>
          </a:xfrm>
        </p:grpSpPr>
        <p:grpSp>
          <p:nvGrpSpPr>
            <p:cNvPr id="31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rgbClr val="4F81BD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2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rgbClr val="EEECE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3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4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rgbClr val="EEECE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46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32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33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4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6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7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9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48" name="Rectangle 47"/>
          <p:cNvSpPr/>
          <p:nvPr/>
        </p:nvSpPr>
        <p:spPr>
          <a:xfrm>
            <a:off x="8600004" y="5755370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.</a:t>
            </a:r>
            <a:endParaRPr kumimoji="0" lang="vi-VN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281580" y="3717704"/>
            <a:ext cx="6545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.</a:t>
            </a:r>
            <a:endParaRPr kumimoji="0" lang="vi-VN" sz="6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869838" y="8281268"/>
            <a:ext cx="13776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003028" y="8135020"/>
            <a:ext cx="16840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5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5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68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9" grpId="1"/>
      <p:bldP spid="9" grpId="2"/>
      <p:bldP spid="11" grpId="0" animBg="1"/>
      <p:bldP spid="12" grpId="0" animBg="1"/>
      <p:bldP spid="17" grpId="0"/>
      <p:bldP spid="24" grpId="0" animBg="1"/>
      <p:bldP spid="25" grpId="0" animBg="1"/>
      <p:bldP spid="26" grpId="0"/>
      <p:bldP spid="29" grpId="0"/>
      <p:bldP spid="49" grpId="0"/>
      <p:bldP spid="50" grpId="0"/>
      <p:bldP spid="50" grpId="1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mmar Subject for Elementary - 4th Grade: Ordering Adjectives by Slidesgo">
  <a:themeElements>
    <a:clrScheme name="Simple Light">
      <a:dk1>
        <a:srgbClr val="191919"/>
      </a:dk1>
      <a:lt1>
        <a:srgbClr val="FFFFFF"/>
      </a:lt1>
      <a:dk2>
        <a:srgbClr val="EB9B2E"/>
      </a:dk2>
      <a:lt2>
        <a:srgbClr val="FCB5A8"/>
      </a:lt2>
      <a:accent1>
        <a:srgbClr val="FD9889"/>
      </a:accent1>
      <a:accent2>
        <a:srgbClr val="A0E5EF"/>
      </a:accent2>
      <a:accent3>
        <a:srgbClr val="4FBED2"/>
      </a:accent3>
      <a:accent4>
        <a:srgbClr val="D67634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Grammar Subject for Elementary - 4th Grade: Ordering Adjectives by Slidesgo">
  <a:themeElements>
    <a:clrScheme name="Simple Light">
      <a:dk1>
        <a:srgbClr val="191919"/>
      </a:dk1>
      <a:lt1>
        <a:srgbClr val="FFFFFF"/>
      </a:lt1>
      <a:dk2>
        <a:srgbClr val="EB9B2E"/>
      </a:dk2>
      <a:lt2>
        <a:srgbClr val="FCB5A8"/>
      </a:lt2>
      <a:accent1>
        <a:srgbClr val="FD9889"/>
      </a:accent1>
      <a:accent2>
        <a:srgbClr val="A0E5EF"/>
      </a:accent2>
      <a:accent3>
        <a:srgbClr val="4FBED2"/>
      </a:accent3>
      <a:accent4>
        <a:srgbClr val="D67634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3</TotalTime>
  <Words>2807</Words>
  <Application>Microsoft Office PowerPoint</Application>
  <PresentationFormat>Custom</PresentationFormat>
  <Paragraphs>234</Paragraphs>
  <Slides>4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1" baseType="lpstr">
      <vt:lpstr>Open Sans</vt:lpstr>
      <vt:lpstr>Montserrat</vt:lpstr>
      <vt:lpstr>.VnTime</vt:lpstr>
      <vt:lpstr>Wingdings</vt:lpstr>
      <vt:lpstr>Arial</vt:lpstr>
      <vt:lpstr>Maven Pro SemiBold</vt:lpstr>
      <vt:lpstr>VNI-Times</vt:lpstr>
      <vt:lpstr>Gochi Hand</vt:lpstr>
      <vt:lpstr>Calibri</vt:lpstr>
      <vt:lpstr>Tahoma</vt:lpstr>
      <vt:lpstr>Times New Roman</vt:lpstr>
      <vt:lpstr>Bellota Text</vt:lpstr>
      <vt:lpstr>Garamond</vt:lpstr>
      <vt:lpstr>Railey</vt:lpstr>
      <vt:lpstr>Cambria Math</vt:lpstr>
      <vt:lpstr>DM Sans</vt:lpstr>
      <vt:lpstr>Office Theme</vt:lpstr>
      <vt:lpstr>Grammar Subject for Elementary - 4th Grade: Ordering Adjectives by Slidesgo</vt:lpstr>
      <vt:lpstr>1_Grammar Subject for Elementary - 4th Grade: Ordering Adjective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I. VỊ TRÍ TƯƠNG ĐỐI CỦA ĐƯỜNG THẲNG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</vt:lpstr>
      <vt:lpstr>PowerPoint Presentation</vt:lpstr>
      <vt:lpstr>Luyện tập 2 ( HS thực hiện cá nhân trong thời gian 4 phú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2</cp:revision>
  <dcterms:created xsi:type="dcterms:W3CDTF">2006-08-16T00:00:00Z</dcterms:created>
  <dcterms:modified xsi:type="dcterms:W3CDTF">2025-03-24T07:09:35Z</dcterms:modified>
  <dc:identifier>DAFD8QqN0sk</dc:identifier>
</cp:coreProperties>
</file>